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58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59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4C931BE-188A-40A8-B2B3-DC9440745474}" v="38" dt="2023-03-06T17:22:21.4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60" d="100"/>
          <a:sy n="60" d="100"/>
        </p:scale>
        <p:origin x="908" y="4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4C931BE-188A-40A8-B2B3-DC9440745474}"/>
    <pc:docChg chg="custSel modSld">
      <pc:chgData name="Danny Young" userId="cb0f4ce2-eb4f-479e-8e8f-3beb257e632f" providerId="ADAL" clId="{54C931BE-188A-40A8-B2B3-DC9440745474}" dt="2023-03-06T17:22:28.880" v="91" actId="1076"/>
      <pc:docMkLst>
        <pc:docMk/>
      </pc:docMkLst>
      <pc:sldChg chg="addSp delSp modSp modAnim">
        <pc:chgData name="Danny Young" userId="cb0f4ce2-eb4f-479e-8e8f-3beb257e632f" providerId="ADAL" clId="{54C931BE-188A-40A8-B2B3-DC9440745474}" dt="2023-03-06T17:22:28.880" v="91" actId="1076"/>
        <pc:sldMkLst>
          <pc:docMk/>
          <pc:sldMk cId="3880962374" sldId="287"/>
        </pc:sldMkLst>
        <pc:graphicFrameChg chg="mod">
          <ac:chgData name="Danny Young" userId="cb0f4ce2-eb4f-479e-8e8f-3beb257e632f" providerId="ADAL" clId="{54C931BE-188A-40A8-B2B3-DC9440745474}" dt="2023-03-06T17:20:37.407" v="40" actId="1035"/>
          <ac:graphicFrameMkLst>
            <pc:docMk/>
            <pc:sldMk cId="3880962374" sldId="287"/>
            <ac:graphicFrameMk id="8" creationId="{24FEEB1C-C91B-4D73-B4D3-5BF2E614D3E6}"/>
          </ac:graphicFrameMkLst>
        </pc:graphicFrameChg>
        <pc:graphicFrameChg chg="mod">
          <ac:chgData name="Danny Young" userId="cb0f4ce2-eb4f-479e-8e8f-3beb257e632f" providerId="ADAL" clId="{54C931BE-188A-40A8-B2B3-DC9440745474}" dt="2023-03-06T17:20:46.799" v="51" actId="1035"/>
          <ac:graphicFrameMkLst>
            <pc:docMk/>
            <pc:sldMk cId="3880962374" sldId="287"/>
            <ac:graphicFrameMk id="9" creationId="{E39AF61E-4FB6-4C7E-9341-665E99C4F28F}"/>
          </ac:graphicFrameMkLst>
        </pc:graphicFrameChg>
        <pc:graphicFrameChg chg="mod">
          <ac:chgData name="Danny Young" userId="cb0f4ce2-eb4f-479e-8e8f-3beb257e632f" providerId="ADAL" clId="{54C931BE-188A-40A8-B2B3-DC9440745474}" dt="2023-03-06T17:20:49.639" v="53"/>
          <ac:graphicFrameMkLst>
            <pc:docMk/>
            <pc:sldMk cId="3880962374" sldId="287"/>
            <ac:graphicFrameMk id="10" creationId="{A3FF970D-8C2A-47FC-999A-E001C332A6E4}"/>
          </ac:graphicFrameMkLst>
        </pc:graphicFrameChg>
        <pc:graphicFrameChg chg="mod">
          <ac:chgData name="Danny Young" userId="cb0f4ce2-eb4f-479e-8e8f-3beb257e632f" providerId="ADAL" clId="{54C931BE-188A-40A8-B2B3-DC9440745474}" dt="2023-03-06T17:20:40.940" v="41" actId="1076"/>
          <ac:graphicFrameMkLst>
            <pc:docMk/>
            <pc:sldMk cId="3880962374" sldId="287"/>
            <ac:graphicFrameMk id="11" creationId="{C759B7C0-F1F5-469E-BA64-55BFA6BA84F6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0:10.045" v="9" actId="1076"/>
          <ac:graphicFrameMkLst>
            <pc:docMk/>
            <pc:sldMk cId="3880962374" sldId="287"/>
            <ac:graphicFrameMk id="12" creationId="{60375761-C7DB-4D9A-AC31-1444079A30FE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2:28.880" v="91" actId="1076"/>
          <ac:graphicFrameMkLst>
            <pc:docMk/>
            <pc:sldMk cId="3880962374" sldId="287"/>
            <ac:graphicFrameMk id="13" creationId="{291DAA9F-E820-4579-9672-E16591C66E75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2:28.880" v="91" actId="1076"/>
          <ac:graphicFrameMkLst>
            <pc:docMk/>
            <pc:sldMk cId="3880962374" sldId="287"/>
            <ac:graphicFrameMk id="14" creationId="{6D680C77-52A5-4991-AF92-7736658AB765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2:28.880" v="91" actId="1076"/>
          <ac:graphicFrameMkLst>
            <pc:docMk/>
            <pc:sldMk cId="3880962374" sldId="287"/>
            <ac:graphicFrameMk id="15" creationId="{21E9BA58-2B95-4C50-8242-99768B47EE1F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2:28.880" v="91" actId="1076"/>
          <ac:graphicFrameMkLst>
            <pc:docMk/>
            <pc:sldMk cId="3880962374" sldId="287"/>
            <ac:graphicFrameMk id="16" creationId="{B222502F-338C-48E7-9CF0-6862A55C6C91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2:28.880" v="91" actId="1076"/>
          <ac:graphicFrameMkLst>
            <pc:docMk/>
            <pc:sldMk cId="3880962374" sldId="287"/>
            <ac:graphicFrameMk id="17" creationId="{7A2CCF12-6771-43FA-9A58-0084613B7663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2:28.880" v="91" actId="1076"/>
          <ac:graphicFrameMkLst>
            <pc:docMk/>
            <pc:sldMk cId="3880962374" sldId="287"/>
            <ac:graphicFrameMk id="18" creationId="{469D4D0D-E10D-4666-8C9D-A29EC84359CC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2:28.880" v="91" actId="1076"/>
          <ac:graphicFrameMkLst>
            <pc:docMk/>
            <pc:sldMk cId="3880962374" sldId="287"/>
            <ac:graphicFrameMk id="19" creationId="{7A0BF59B-4731-45EC-9BE3-818A21220C9F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2:28.880" v="91" actId="1076"/>
          <ac:graphicFrameMkLst>
            <pc:docMk/>
            <pc:sldMk cId="3880962374" sldId="287"/>
            <ac:graphicFrameMk id="20" creationId="{9B17FAE7-ABEC-4B2A-957F-F14EF9414143}"/>
          </ac:graphicFrameMkLst>
        </pc:graphicFrameChg>
        <pc:graphicFrameChg chg="add mod">
          <ac:chgData name="Danny Young" userId="cb0f4ce2-eb4f-479e-8e8f-3beb257e632f" providerId="ADAL" clId="{54C931BE-188A-40A8-B2B3-DC9440745474}" dt="2023-03-06T17:22:28.880" v="91" actId="1076"/>
          <ac:graphicFrameMkLst>
            <pc:docMk/>
            <pc:sldMk cId="3880962374" sldId="287"/>
            <ac:graphicFrameMk id="21" creationId="{B80716C8-BF7B-46E0-B59D-2031141FCF94}"/>
          </ac:graphicFrameMkLst>
        </pc:graphicFrameChg>
        <pc:picChg chg="del mod">
          <ac:chgData name="Danny Young" userId="cb0f4ce2-eb4f-479e-8e8f-3beb257e632f" providerId="ADAL" clId="{54C931BE-188A-40A8-B2B3-DC9440745474}" dt="2023-03-06T17:20:18.266" v="12" actId="478"/>
          <ac:picMkLst>
            <pc:docMk/>
            <pc:sldMk cId="3880962374" sldId="287"/>
            <ac:picMk id="2" creationId="{3AFFEFB2-67C7-49FF-82E5-52E1A19C83B2}"/>
          </ac:picMkLst>
        </pc:picChg>
        <pc:inkChg chg="del mod">
          <ac:chgData name="Danny Young" userId="cb0f4ce2-eb4f-479e-8e8f-3beb257e632f" providerId="ADAL" clId="{54C931BE-188A-40A8-B2B3-DC9440745474}" dt="2023-03-06T17:22:24.629" v="90" actId="478"/>
          <ac:inkMkLst>
            <pc:docMk/>
            <pc:sldMk cId="3880962374" sldId="287"/>
            <ac:inkMk id="3" creationId="{05B341E8-5DC6-4B40-B36C-30F6E5AF5ED6}"/>
          </ac:inkMkLst>
        </pc:inkChg>
      </pc:sldChg>
    </pc:docChg>
  </pc:docChgLst>
  <pc:docChgLst>
    <pc:chgData name="Danny Young" userId="cb0f4ce2-eb4f-479e-8e8f-3beb257e632f" providerId="ADAL" clId="{B6063719-50B2-4EEF-A7FE-A9B95A3362B2}"/>
    <pc:docChg chg="undo custSel addSld delSld modSld sldOrd">
      <pc:chgData name="Danny Young" userId="cb0f4ce2-eb4f-479e-8e8f-3beb257e632f" providerId="ADAL" clId="{B6063719-50B2-4EEF-A7FE-A9B95A3362B2}" dt="2023-02-13T23:22:25.546" v="3242" actId="478"/>
      <pc:docMkLst>
        <pc:docMk/>
      </pc:docMkLst>
      <pc:sldChg chg="addSp delSp modSp add modAnim">
        <pc:chgData name="Danny Young" userId="cb0f4ce2-eb4f-479e-8e8f-3beb257e632f" providerId="ADAL" clId="{B6063719-50B2-4EEF-A7FE-A9B95A3362B2}" dt="2023-02-13T23:18:54.410" v="3198"/>
        <pc:sldMkLst>
          <pc:docMk/>
          <pc:sldMk cId="704886596" sldId="257"/>
        </pc:sldMkLst>
        <pc:spChg chg="del">
          <ac:chgData name="Danny Young" userId="cb0f4ce2-eb4f-479e-8e8f-3beb257e632f" providerId="ADAL" clId="{B6063719-50B2-4EEF-A7FE-A9B95A3362B2}" dt="2023-02-10T23:23:09.689" v="25" actId="478"/>
          <ac:spMkLst>
            <pc:docMk/>
            <pc:sldMk cId="704886596" sldId="257"/>
            <ac:spMk id="2" creationId="{F9369038-02D7-4F3C-8E61-15FE513BE67B}"/>
          </ac:spMkLst>
        </pc:spChg>
        <pc:spChg chg="del">
          <ac:chgData name="Danny Young" userId="cb0f4ce2-eb4f-479e-8e8f-3beb257e632f" providerId="ADAL" clId="{B6063719-50B2-4EEF-A7FE-A9B95A3362B2}" dt="2023-02-10T23:23:09.689" v="25" actId="478"/>
          <ac:spMkLst>
            <pc:docMk/>
            <pc:sldMk cId="704886596" sldId="257"/>
            <ac:spMk id="3" creationId="{8EADF94D-F12C-4CA6-B955-D43E159D653D}"/>
          </ac:spMkLst>
        </pc:spChg>
        <pc:graphicFrameChg chg="add mod">
          <ac:chgData name="Danny Young" userId="cb0f4ce2-eb4f-479e-8e8f-3beb257e632f" providerId="ADAL" clId="{B6063719-50B2-4EEF-A7FE-A9B95A3362B2}" dt="2023-02-10T23:28:49.498" v="135" actId="1076"/>
          <ac:graphicFrameMkLst>
            <pc:docMk/>
            <pc:sldMk cId="704886596" sldId="257"/>
            <ac:graphicFrameMk id="6" creationId="{0A6E440C-872A-45BF-A038-3649CA95A16D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29:08.984" v="142" actId="1076"/>
          <ac:graphicFrameMkLst>
            <pc:docMk/>
            <pc:sldMk cId="704886596" sldId="257"/>
            <ac:graphicFrameMk id="7" creationId="{D3DD5054-8C75-4AFE-BA84-3453B081564C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29:22.934" v="147" actId="1076"/>
          <ac:graphicFrameMkLst>
            <pc:docMk/>
            <pc:sldMk cId="704886596" sldId="257"/>
            <ac:graphicFrameMk id="8" creationId="{140D53B2-97CC-4BC8-A4E7-A150D20D414F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29:31.379" v="151" actId="1076"/>
          <ac:graphicFrameMkLst>
            <pc:docMk/>
            <pc:sldMk cId="704886596" sldId="257"/>
            <ac:graphicFrameMk id="9" creationId="{304142F4-24FA-414B-9056-F1A35F784258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29:38.042" v="155" actId="1076"/>
          <ac:graphicFrameMkLst>
            <pc:docMk/>
            <pc:sldMk cId="704886596" sldId="257"/>
            <ac:graphicFrameMk id="10" creationId="{F01698B8-1398-446F-B2D3-91852DE73A0B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29:43.309" v="159" actId="1076"/>
          <ac:graphicFrameMkLst>
            <pc:docMk/>
            <pc:sldMk cId="704886596" sldId="257"/>
            <ac:graphicFrameMk id="11" creationId="{106467E1-89FA-48AD-8E8B-CC084BA894EB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29:56.841" v="164" actId="1076"/>
          <ac:graphicFrameMkLst>
            <pc:docMk/>
            <pc:sldMk cId="704886596" sldId="257"/>
            <ac:graphicFrameMk id="12" creationId="{D4AADC4A-2893-49A7-8C24-DCAAF20A539E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0:04.336" v="169" actId="1076"/>
          <ac:graphicFrameMkLst>
            <pc:docMk/>
            <pc:sldMk cId="704886596" sldId="257"/>
            <ac:graphicFrameMk id="13" creationId="{1DB3F513-44EC-4DAD-B99F-37FD873D6487}"/>
          </ac:graphicFrameMkLst>
        </pc:graphicFrameChg>
        <pc:picChg chg="add mod">
          <ac:chgData name="Danny Young" userId="cb0f4ce2-eb4f-479e-8e8f-3beb257e632f" providerId="ADAL" clId="{B6063719-50B2-4EEF-A7FE-A9B95A3362B2}" dt="2023-02-10T23:23:14.746" v="27" actId="14100"/>
          <ac:picMkLst>
            <pc:docMk/>
            <pc:sldMk cId="704886596" sldId="257"/>
            <ac:picMk id="4" creationId="{DE1DF253-6C46-4A12-B6DF-1C333CE92857}"/>
          </ac:picMkLst>
        </pc:picChg>
        <pc:picChg chg="add mod">
          <ac:chgData name="Danny Young" userId="cb0f4ce2-eb4f-479e-8e8f-3beb257e632f" providerId="ADAL" clId="{B6063719-50B2-4EEF-A7FE-A9B95A3362B2}" dt="2023-02-10T23:23:24.314" v="29" actId="1076"/>
          <ac:picMkLst>
            <pc:docMk/>
            <pc:sldMk cId="704886596" sldId="257"/>
            <ac:picMk id="5" creationId="{DF5C702B-225F-434B-B1F4-47F64E592A0A}"/>
          </ac:picMkLst>
        </pc:picChg>
        <pc:inkChg chg="add">
          <ac:chgData name="Danny Young" userId="cb0f4ce2-eb4f-479e-8e8f-3beb257e632f" providerId="ADAL" clId="{B6063719-50B2-4EEF-A7FE-A9B95A3362B2}" dt="2023-02-13T23:18:54.410" v="3198"/>
          <ac:inkMkLst>
            <pc:docMk/>
            <pc:sldMk cId="704886596" sldId="257"/>
            <ac:inkMk id="2" creationId="{2930B5B0-FE64-432D-BCEA-6AD07C782A3E}"/>
          </ac:inkMkLst>
        </pc:inkChg>
      </pc:sldChg>
      <pc:sldChg chg="addSp delSp modSp add delAnim modAnim">
        <pc:chgData name="Danny Young" userId="cb0f4ce2-eb4f-479e-8e8f-3beb257e632f" providerId="ADAL" clId="{B6063719-50B2-4EEF-A7FE-A9B95A3362B2}" dt="2023-02-13T23:19:28.628" v="3202" actId="478"/>
        <pc:sldMkLst>
          <pc:docMk/>
          <pc:sldMk cId="41684499" sldId="258"/>
        </pc:sldMkLst>
        <pc:spChg chg="add mod">
          <ac:chgData name="Danny Young" userId="cb0f4ce2-eb4f-479e-8e8f-3beb257e632f" providerId="ADAL" clId="{B6063719-50B2-4EEF-A7FE-A9B95A3362B2}" dt="2023-02-13T05:06:41.066" v="1211" actId="1076"/>
          <ac:spMkLst>
            <pc:docMk/>
            <pc:sldMk cId="41684499" sldId="258"/>
            <ac:spMk id="2" creationId="{84B391B9-3C38-4729-9C63-4F17F30CFD28}"/>
          </ac:spMkLst>
        </pc:spChg>
        <pc:spChg chg="del">
          <ac:chgData name="Danny Young" userId="cb0f4ce2-eb4f-479e-8e8f-3beb257e632f" providerId="ADAL" clId="{B6063719-50B2-4EEF-A7FE-A9B95A3362B2}" dt="2023-02-10T23:25:39.131" v="65" actId="478"/>
          <ac:spMkLst>
            <pc:docMk/>
            <pc:sldMk cId="41684499" sldId="258"/>
            <ac:spMk id="2" creationId="{BA78D0BF-2B2C-47A2-A87D-06230346AB64}"/>
          </ac:spMkLst>
        </pc:spChg>
        <pc:spChg chg="del">
          <ac:chgData name="Danny Young" userId="cb0f4ce2-eb4f-479e-8e8f-3beb257e632f" providerId="ADAL" clId="{B6063719-50B2-4EEF-A7FE-A9B95A3362B2}" dt="2023-02-10T23:25:39.131" v="65" actId="478"/>
          <ac:spMkLst>
            <pc:docMk/>
            <pc:sldMk cId="41684499" sldId="258"/>
            <ac:spMk id="3" creationId="{D26D5E73-DF5C-443E-B9BB-20BB6E22B464}"/>
          </ac:spMkLst>
        </pc:spChg>
        <pc:spChg chg="add mod">
          <ac:chgData name="Danny Young" userId="cb0f4ce2-eb4f-479e-8e8f-3beb257e632f" providerId="ADAL" clId="{B6063719-50B2-4EEF-A7FE-A9B95A3362B2}" dt="2023-02-13T05:14:57.954" v="1598" actId="20577"/>
          <ac:spMkLst>
            <pc:docMk/>
            <pc:sldMk cId="41684499" sldId="258"/>
            <ac:spMk id="21" creationId="{AA955B48-CF0F-4661-B40A-98413161D095}"/>
          </ac:spMkLst>
        </pc:spChg>
        <pc:graphicFrameChg chg="add mod">
          <ac:chgData name="Danny Young" userId="cb0f4ce2-eb4f-479e-8e8f-3beb257e632f" providerId="ADAL" clId="{B6063719-50B2-4EEF-A7FE-A9B95A3362B2}" dt="2023-02-13T05:06:41.066" v="1211" actId="1076"/>
          <ac:graphicFrameMkLst>
            <pc:docMk/>
            <pc:sldMk cId="41684499" sldId="258"/>
            <ac:graphicFrameMk id="3" creationId="{713899F0-20CF-4AE5-9C27-56F4CDA354FA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06:41.066" v="1211" actId="1076"/>
          <ac:graphicFrameMkLst>
            <pc:docMk/>
            <pc:sldMk cId="41684499" sldId="258"/>
            <ac:graphicFrameMk id="6" creationId="{0671EF6B-8D45-41B0-B23E-488239B1682D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07:06.556" v="1218" actId="1076"/>
          <ac:graphicFrameMkLst>
            <pc:docMk/>
            <pc:sldMk cId="41684499" sldId="258"/>
            <ac:graphicFrameMk id="7" creationId="{C920762C-AF38-449F-8077-E9E5CCFB29C2}"/>
          </ac:graphicFrameMkLst>
        </pc:graphicFrameChg>
        <pc:graphicFrameChg chg="add del mod">
          <ac:chgData name="Danny Young" userId="cb0f4ce2-eb4f-479e-8e8f-3beb257e632f" providerId="ADAL" clId="{B6063719-50B2-4EEF-A7FE-A9B95A3362B2}" dt="2023-02-13T05:07:59.930" v="1223" actId="478"/>
          <ac:graphicFrameMkLst>
            <pc:docMk/>
            <pc:sldMk cId="41684499" sldId="258"/>
            <ac:graphicFrameMk id="8" creationId="{8F34ABFA-F73A-4081-91B2-C2977E5D9947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08:55.173" v="1291" actId="1037"/>
          <ac:graphicFrameMkLst>
            <pc:docMk/>
            <pc:sldMk cId="41684499" sldId="258"/>
            <ac:graphicFrameMk id="12" creationId="{F4FF903B-EBB3-47E5-A3FA-BF558CB7CCF4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09:16.083" v="1295" actId="1076"/>
          <ac:graphicFrameMkLst>
            <pc:docMk/>
            <pc:sldMk cId="41684499" sldId="258"/>
            <ac:graphicFrameMk id="13" creationId="{152FDDB7-1AD5-4081-917A-3587A16C58D7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09:40.541" v="1326" actId="1076"/>
          <ac:graphicFrameMkLst>
            <pc:docMk/>
            <pc:sldMk cId="41684499" sldId="258"/>
            <ac:graphicFrameMk id="14" creationId="{83D0BBC1-2BC6-41CC-9242-B1F52C660DB3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09:56.877" v="1334" actId="1076"/>
          <ac:graphicFrameMkLst>
            <pc:docMk/>
            <pc:sldMk cId="41684499" sldId="258"/>
            <ac:graphicFrameMk id="17" creationId="{D88137AA-5C58-40D8-A643-54E02D4BAAFB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0:15.336" v="1343" actId="1076"/>
          <ac:graphicFrameMkLst>
            <pc:docMk/>
            <pc:sldMk cId="41684499" sldId="258"/>
            <ac:graphicFrameMk id="20" creationId="{9AFCC8E5-DA12-4E84-BB4D-0DF718C61A5E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5:16.487" v="1604" actId="1076"/>
          <ac:graphicFrameMkLst>
            <pc:docMk/>
            <pc:sldMk cId="41684499" sldId="258"/>
            <ac:graphicFrameMk id="22" creationId="{6D66146A-3D33-4FDA-A3BA-20086ADC12C7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5:24.298" v="1608" actId="1076"/>
          <ac:graphicFrameMkLst>
            <pc:docMk/>
            <pc:sldMk cId="41684499" sldId="258"/>
            <ac:graphicFrameMk id="23" creationId="{A3714A42-C4BA-4FA9-9FC3-8EEA0B6FC87A}"/>
          </ac:graphicFrameMkLst>
        </pc:graphicFrameChg>
        <pc:picChg chg="add mod">
          <ac:chgData name="Danny Young" userId="cb0f4ce2-eb4f-479e-8e8f-3beb257e632f" providerId="ADAL" clId="{B6063719-50B2-4EEF-A7FE-A9B95A3362B2}" dt="2023-02-10T23:25:43.129" v="67" actId="14100"/>
          <ac:picMkLst>
            <pc:docMk/>
            <pc:sldMk cId="41684499" sldId="258"/>
            <ac:picMk id="4" creationId="{8CEF4C5F-9ACD-4593-A40B-88AFED183996}"/>
          </ac:picMkLst>
        </pc:picChg>
        <pc:picChg chg="add mod">
          <ac:chgData name="Danny Young" userId="cb0f4ce2-eb4f-479e-8e8f-3beb257e632f" providerId="ADAL" clId="{B6063719-50B2-4EEF-A7FE-A9B95A3362B2}" dt="2023-02-10T23:26:02.288" v="78" actId="1076"/>
          <ac:picMkLst>
            <pc:docMk/>
            <pc:sldMk cId="41684499" sldId="258"/>
            <ac:picMk id="5" creationId="{23F0ED1A-F6B8-4252-9D6C-198C941C54BC}"/>
          </ac:picMkLst>
        </pc:picChg>
        <pc:inkChg chg="add del">
          <ac:chgData name="Danny Young" userId="cb0f4ce2-eb4f-479e-8e8f-3beb257e632f" providerId="ADAL" clId="{B6063719-50B2-4EEF-A7FE-A9B95A3362B2}" dt="2023-02-13T23:19:28.628" v="3202" actId="478"/>
          <ac:inkMkLst>
            <pc:docMk/>
            <pc:sldMk cId="41684499" sldId="258"/>
            <ac:inkMk id="8" creationId="{F0659EA5-789C-4A56-8C68-1E39EA106E1E}"/>
          </ac:inkMkLst>
        </pc:inkChg>
        <pc:cxnChg chg="add mod">
          <ac:chgData name="Danny Young" userId="cb0f4ce2-eb4f-479e-8e8f-3beb257e632f" providerId="ADAL" clId="{B6063719-50B2-4EEF-A7FE-A9B95A3362B2}" dt="2023-02-13T05:08:21.347" v="1227" actId="1076"/>
          <ac:cxnSpMkLst>
            <pc:docMk/>
            <pc:sldMk cId="41684499" sldId="258"/>
            <ac:cxnSpMk id="10" creationId="{E87B375C-5294-440A-8197-483BBE536A77}"/>
          </ac:cxnSpMkLst>
        </pc:cxnChg>
        <pc:cxnChg chg="add mod">
          <ac:chgData name="Danny Young" userId="cb0f4ce2-eb4f-479e-8e8f-3beb257e632f" providerId="ADAL" clId="{B6063719-50B2-4EEF-A7FE-A9B95A3362B2}" dt="2023-02-13T05:08:24.365" v="1229" actId="1076"/>
          <ac:cxnSpMkLst>
            <pc:docMk/>
            <pc:sldMk cId="41684499" sldId="258"/>
            <ac:cxnSpMk id="11" creationId="{22555C8F-F01E-4FC1-ABDB-CE02BFEED575}"/>
          </ac:cxnSpMkLst>
        </pc:cxnChg>
        <pc:cxnChg chg="add mod">
          <ac:chgData name="Danny Young" userId="cb0f4ce2-eb4f-479e-8e8f-3beb257e632f" providerId="ADAL" clId="{B6063719-50B2-4EEF-A7FE-A9B95A3362B2}" dt="2023-02-13T05:09:45.806" v="1328" actId="1076"/>
          <ac:cxnSpMkLst>
            <pc:docMk/>
            <pc:sldMk cId="41684499" sldId="258"/>
            <ac:cxnSpMk id="15" creationId="{624395C5-B885-44FC-8BD2-31C88002FB24}"/>
          </ac:cxnSpMkLst>
        </pc:cxnChg>
        <pc:cxnChg chg="add mod">
          <ac:chgData name="Danny Young" userId="cb0f4ce2-eb4f-479e-8e8f-3beb257e632f" providerId="ADAL" clId="{B6063719-50B2-4EEF-A7FE-A9B95A3362B2}" dt="2023-02-13T05:09:48.329" v="1330" actId="1076"/>
          <ac:cxnSpMkLst>
            <pc:docMk/>
            <pc:sldMk cId="41684499" sldId="258"/>
            <ac:cxnSpMk id="16" creationId="{D92E8E9B-29A2-4A4E-B6A6-B04406E8C3D7}"/>
          </ac:cxnSpMkLst>
        </pc:cxnChg>
        <pc:cxnChg chg="add mod">
          <ac:chgData name="Danny Young" userId="cb0f4ce2-eb4f-479e-8e8f-3beb257e632f" providerId="ADAL" clId="{B6063719-50B2-4EEF-A7FE-A9B95A3362B2}" dt="2023-02-13T05:10:00.345" v="1336" actId="1076"/>
          <ac:cxnSpMkLst>
            <pc:docMk/>
            <pc:sldMk cId="41684499" sldId="258"/>
            <ac:cxnSpMk id="18" creationId="{5EA4995D-3D35-4AD9-B2DA-53C1819D54C6}"/>
          </ac:cxnSpMkLst>
        </pc:cxnChg>
        <pc:cxnChg chg="add mod">
          <ac:chgData name="Danny Young" userId="cb0f4ce2-eb4f-479e-8e8f-3beb257e632f" providerId="ADAL" clId="{B6063719-50B2-4EEF-A7FE-A9B95A3362B2}" dt="2023-02-13T05:10:02.855" v="1338" actId="1076"/>
          <ac:cxnSpMkLst>
            <pc:docMk/>
            <pc:sldMk cId="41684499" sldId="258"/>
            <ac:cxnSpMk id="19" creationId="{E4C33DD1-913F-4DCF-A301-1F0DCD300A74}"/>
          </ac:cxnSpMkLst>
        </pc:cxnChg>
      </pc:sldChg>
      <pc:sldChg chg="addSp delSp modSp add modAnim">
        <pc:chgData name="Danny Young" userId="cb0f4ce2-eb4f-479e-8e8f-3beb257e632f" providerId="ADAL" clId="{B6063719-50B2-4EEF-A7FE-A9B95A3362B2}" dt="2023-02-13T06:10:40.564" v="3197" actId="1076"/>
        <pc:sldMkLst>
          <pc:docMk/>
          <pc:sldMk cId="2188369436" sldId="259"/>
        </pc:sldMkLst>
        <pc:spChg chg="del">
          <ac:chgData name="Danny Young" userId="cb0f4ce2-eb4f-479e-8e8f-3beb257e632f" providerId="ADAL" clId="{B6063719-50B2-4EEF-A7FE-A9B95A3362B2}" dt="2023-02-10T23:27:59.052" v="109" actId="478"/>
          <ac:spMkLst>
            <pc:docMk/>
            <pc:sldMk cId="2188369436" sldId="259"/>
            <ac:spMk id="2" creationId="{E979A3A1-E50F-4AB1-A2F6-0E77CF852A98}"/>
          </ac:spMkLst>
        </pc:spChg>
        <pc:spChg chg="del">
          <ac:chgData name="Danny Young" userId="cb0f4ce2-eb4f-479e-8e8f-3beb257e632f" providerId="ADAL" clId="{B6063719-50B2-4EEF-A7FE-A9B95A3362B2}" dt="2023-02-10T23:27:59.052" v="109" actId="478"/>
          <ac:spMkLst>
            <pc:docMk/>
            <pc:sldMk cId="2188369436" sldId="259"/>
            <ac:spMk id="3" creationId="{8F3F1897-F27C-4C47-8D55-3F18EDD11313}"/>
          </ac:spMkLst>
        </pc:spChg>
        <pc:graphicFrameChg chg="add mod">
          <ac:chgData name="Danny Young" userId="cb0f4ce2-eb4f-479e-8e8f-3beb257e632f" providerId="ADAL" clId="{B6063719-50B2-4EEF-A7FE-A9B95A3362B2}" dt="2023-02-13T06:08:42.190" v="3164"/>
          <ac:graphicFrameMkLst>
            <pc:docMk/>
            <pc:sldMk cId="2188369436" sldId="259"/>
            <ac:graphicFrameMk id="5" creationId="{4EDB8980-CFD8-41D5-9817-0215287844D3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8:49.797" v="3170" actId="1076"/>
          <ac:graphicFrameMkLst>
            <pc:docMk/>
            <pc:sldMk cId="2188369436" sldId="259"/>
            <ac:graphicFrameMk id="7" creationId="{0FD77BDA-5B62-4971-B0A6-ACF8B5E1C6F8}"/>
          </ac:graphicFrameMkLst>
        </pc:graphicFrameChg>
        <pc:graphicFrameChg chg="add del">
          <ac:chgData name="Danny Young" userId="cb0f4ce2-eb4f-479e-8e8f-3beb257e632f" providerId="ADAL" clId="{B6063719-50B2-4EEF-A7FE-A9B95A3362B2}" dt="2023-02-13T06:09:27.875" v="3178"/>
          <ac:graphicFrameMkLst>
            <pc:docMk/>
            <pc:sldMk cId="2188369436" sldId="259"/>
            <ac:graphicFrameMk id="8" creationId="{ED3CAEB8-6CE7-4F56-B4E4-820A894C1E9A}"/>
          </ac:graphicFrameMkLst>
        </pc:graphicFrameChg>
        <pc:graphicFrameChg chg="add del">
          <ac:chgData name="Danny Young" userId="cb0f4ce2-eb4f-479e-8e8f-3beb257e632f" providerId="ADAL" clId="{B6063719-50B2-4EEF-A7FE-A9B95A3362B2}" dt="2023-02-13T06:09:27.875" v="3178"/>
          <ac:graphicFrameMkLst>
            <pc:docMk/>
            <pc:sldMk cId="2188369436" sldId="259"/>
            <ac:graphicFrameMk id="9" creationId="{E7952232-0A28-44B9-A464-5037D3A5143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9:26.545" v="3177" actId="1076"/>
          <ac:graphicFrameMkLst>
            <pc:docMk/>
            <pc:sldMk cId="2188369436" sldId="259"/>
            <ac:graphicFrameMk id="10" creationId="{887F7A71-B35A-4C61-8CC0-B064F92B6326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9:30.250" v="3180" actId="1076"/>
          <ac:graphicFrameMkLst>
            <pc:docMk/>
            <pc:sldMk cId="2188369436" sldId="259"/>
            <ac:graphicFrameMk id="11" creationId="{66715061-5FB1-45F1-969B-93FCAAFC4BF0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9:30.250" v="3180" actId="1076"/>
          <ac:graphicFrameMkLst>
            <pc:docMk/>
            <pc:sldMk cId="2188369436" sldId="259"/>
            <ac:graphicFrameMk id="12" creationId="{586882A7-90D7-42FF-BC13-FE692E8338C0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10:07.859" v="3186" actId="1076"/>
          <ac:graphicFrameMkLst>
            <pc:docMk/>
            <pc:sldMk cId="2188369436" sldId="259"/>
            <ac:graphicFrameMk id="13" creationId="{00781A43-6201-47A7-8796-9321B1B3F524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10:24.386" v="3192" actId="1076"/>
          <ac:graphicFrameMkLst>
            <pc:docMk/>
            <pc:sldMk cId="2188369436" sldId="259"/>
            <ac:graphicFrameMk id="14" creationId="{3E689B19-2701-4E9A-87E2-4084461F420C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10:40.564" v="3197" actId="1076"/>
          <ac:graphicFrameMkLst>
            <pc:docMk/>
            <pc:sldMk cId="2188369436" sldId="259"/>
            <ac:graphicFrameMk id="15" creationId="{AE9DED29-E2BD-4DAC-9A78-17CC4C6FC753}"/>
          </ac:graphicFrameMkLst>
        </pc:graphicFrameChg>
        <pc:picChg chg="add mod">
          <ac:chgData name="Danny Young" userId="cb0f4ce2-eb4f-479e-8e8f-3beb257e632f" providerId="ADAL" clId="{B6063719-50B2-4EEF-A7FE-A9B95A3362B2}" dt="2023-02-10T23:27:23.487" v="98" actId="14100"/>
          <ac:picMkLst>
            <pc:docMk/>
            <pc:sldMk cId="2188369436" sldId="259"/>
            <ac:picMk id="4" creationId="{37A91448-A8D5-4181-971F-39A084503C5A}"/>
          </ac:picMkLst>
        </pc:picChg>
        <pc:picChg chg="add del">
          <ac:chgData name="Danny Young" userId="cb0f4ce2-eb4f-479e-8e8f-3beb257e632f" providerId="ADAL" clId="{B6063719-50B2-4EEF-A7FE-A9B95A3362B2}" dt="2023-02-10T23:27:25.425" v="100"/>
          <ac:picMkLst>
            <pc:docMk/>
            <pc:sldMk cId="2188369436" sldId="259"/>
            <ac:picMk id="5" creationId="{5B13DEDA-7F46-4B62-BF1E-EF017865CAB0}"/>
          </ac:picMkLst>
        </pc:picChg>
        <pc:picChg chg="add mod">
          <ac:chgData name="Danny Young" userId="cb0f4ce2-eb4f-479e-8e8f-3beb257e632f" providerId="ADAL" clId="{B6063719-50B2-4EEF-A7FE-A9B95A3362B2}" dt="2023-02-10T23:27:57.106" v="108" actId="14100"/>
          <ac:picMkLst>
            <pc:docMk/>
            <pc:sldMk cId="2188369436" sldId="259"/>
            <ac:picMk id="6" creationId="{7B4FF556-116E-4E31-98B4-7E08C3EF6988}"/>
          </ac:picMkLst>
        </pc:picChg>
      </pc:sldChg>
      <pc:sldChg chg="add del">
        <pc:chgData name="Danny Young" userId="cb0f4ce2-eb4f-479e-8e8f-3beb257e632f" providerId="ADAL" clId="{B6063719-50B2-4EEF-A7FE-A9B95A3362B2}" dt="2023-02-10T23:28:09.189" v="110" actId="2696"/>
        <pc:sldMkLst>
          <pc:docMk/>
          <pc:sldMk cId="2196580896" sldId="260"/>
        </pc:sldMkLst>
      </pc:sldChg>
      <pc:sldChg chg="add del">
        <pc:chgData name="Danny Young" userId="cb0f4ce2-eb4f-479e-8e8f-3beb257e632f" providerId="ADAL" clId="{B6063719-50B2-4EEF-A7FE-A9B95A3362B2}" dt="2023-02-10T23:28:09.203" v="111" actId="2696"/>
        <pc:sldMkLst>
          <pc:docMk/>
          <pc:sldMk cId="2818950472" sldId="261"/>
        </pc:sldMkLst>
      </pc:sldChg>
      <pc:sldChg chg="add del">
        <pc:chgData name="Danny Young" userId="cb0f4ce2-eb4f-479e-8e8f-3beb257e632f" providerId="ADAL" clId="{B6063719-50B2-4EEF-A7FE-A9B95A3362B2}" dt="2023-02-10T23:28:09.214" v="112" actId="2696"/>
        <pc:sldMkLst>
          <pc:docMk/>
          <pc:sldMk cId="3166555418" sldId="262"/>
        </pc:sldMkLst>
      </pc:sldChg>
      <pc:sldChg chg="add del">
        <pc:chgData name="Danny Young" userId="cb0f4ce2-eb4f-479e-8e8f-3beb257e632f" providerId="ADAL" clId="{B6063719-50B2-4EEF-A7FE-A9B95A3362B2}" dt="2023-02-10T23:28:09.230" v="113" actId="2696"/>
        <pc:sldMkLst>
          <pc:docMk/>
          <pc:sldMk cId="4252407701" sldId="263"/>
        </pc:sldMkLst>
      </pc:sldChg>
      <pc:sldChg chg="add del">
        <pc:chgData name="Danny Young" userId="cb0f4ce2-eb4f-479e-8e8f-3beb257e632f" providerId="ADAL" clId="{B6063719-50B2-4EEF-A7FE-A9B95A3362B2}" dt="2023-02-10T23:28:09.242" v="114" actId="2696"/>
        <pc:sldMkLst>
          <pc:docMk/>
          <pc:sldMk cId="2435811242" sldId="264"/>
        </pc:sldMkLst>
      </pc:sldChg>
      <pc:sldChg chg="add del">
        <pc:chgData name="Danny Young" userId="cb0f4ce2-eb4f-479e-8e8f-3beb257e632f" providerId="ADAL" clId="{B6063719-50B2-4EEF-A7FE-A9B95A3362B2}" dt="2023-02-10T23:28:09.253" v="115" actId="2696"/>
        <pc:sldMkLst>
          <pc:docMk/>
          <pc:sldMk cId="103604128" sldId="265"/>
        </pc:sldMkLst>
      </pc:sldChg>
      <pc:sldChg chg="add del">
        <pc:chgData name="Danny Young" userId="cb0f4ce2-eb4f-479e-8e8f-3beb257e632f" providerId="ADAL" clId="{B6063719-50B2-4EEF-A7FE-A9B95A3362B2}" dt="2023-02-10T23:28:09.269" v="116" actId="2696"/>
        <pc:sldMkLst>
          <pc:docMk/>
          <pc:sldMk cId="3807236623" sldId="266"/>
        </pc:sldMkLst>
      </pc:sldChg>
      <pc:sldChg chg="add del">
        <pc:chgData name="Danny Young" userId="cb0f4ce2-eb4f-479e-8e8f-3beb257e632f" providerId="ADAL" clId="{B6063719-50B2-4EEF-A7FE-A9B95A3362B2}" dt="2023-02-10T23:28:09.282" v="117" actId="2696"/>
        <pc:sldMkLst>
          <pc:docMk/>
          <pc:sldMk cId="1513497687" sldId="267"/>
        </pc:sldMkLst>
      </pc:sldChg>
      <pc:sldChg chg="add del">
        <pc:chgData name="Danny Young" userId="cb0f4ce2-eb4f-479e-8e8f-3beb257e632f" providerId="ADAL" clId="{B6063719-50B2-4EEF-A7FE-A9B95A3362B2}" dt="2023-02-10T23:28:09.295" v="118" actId="2696"/>
        <pc:sldMkLst>
          <pc:docMk/>
          <pc:sldMk cId="3530983218" sldId="268"/>
        </pc:sldMkLst>
      </pc:sldChg>
      <pc:sldChg chg="add del">
        <pc:chgData name="Danny Young" userId="cb0f4ce2-eb4f-479e-8e8f-3beb257e632f" providerId="ADAL" clId="{B6063719-50B2-4EEF-A7FE-A9B95A3362B2}" dt="2023-02-10T23:28:09.308" v="119" actId="2696"/>
        <pc:sldMkLst>
          <pc:docMk/>
          <pc:sldMk cId="2067139863" sldId="269"/>
        </pc:sldMkLst>
      </pc:sldChg>
      <pc:sldChg chg="add del">
        <pc:chgData name="Danny Young" userId="cb0f4ce2-eb4f-479e-8e8f-3beb257e632f" providerId="ADAL" clId="{B6063719-50B2-4EEF-A7FE-A9B95A3362B2}" dt="2023-02-10T23:28:09.319" v="120" actId="2696"/>
        <pc:sldMkLst>
          <pc:docMk/>
          <pc:sldMk cId="29418279" sldId="270"/>
        </pc:sldMkLst>
      </pc:sldChg>
      <pc:sldChg chg="add del">
        <pc:chgData name="Danny Young" userId="cb0f4ce2-eb4f-479e-8e8f-3beb257e632f" providerId="ADAL" clId="{B6063719-50B2-4EEF-A7FE-A9B95A3362B2}" dt="2023-02-10T23:28:09.333" v="121" actId="2696"/>
        <pc:sldMkLst>
          <pc:docMk/>
          <pc:sldMk cId="226830795" sldId="271"/>
        </pc:sldMkLst>
      </pc:sldChg>
      <pc:sldChg chg="add del">
        <pc:chgData name="Danny Young" userId="cb0f4ce2-eb4f-479e-8e8f-3beb257e632f" providerId="ADAL" clId="{B6063719-50B2-4EEF-A7FE-A9B95A3362B2}" dt="2023-02-10T23:28:09.346" v="122" actId="2696"/>
        <pc:sldMkLst>
          <pc:docMk/>
          <pc:sldMk cId="2583081380" sldId="272"/>
        </pc:sldMkLst>
      </pc:sldChg>
      <pc:sldChg chg="add del">
        <pc:chgData name="Danny Young" userId="cb0f4ce2-eb4f-479e-8e8f-3beb257e632f" providerId="ADAL" clId="{B6063719-50B2-4EEF-A7FE-A9B95A3362B2}" dt="2023-02-10T23:28:09.355" v="123" actId="2696"/>
        <pc:sldMkLst>
          <pc:docMk/>
          <pc:sldMk cId="1387286650" sldId="273"/>
        </pc:sldMkLst>
      </pc:sldChg>
      <pc:sldChg chg="add del">
        <pc:chgData name="Danny Young" userId="cb0f4ce2-eb4f-479e-8e8f-3beb257e632f" providerId="ADAL" clId="{B6063719-50B2-4EEF-A7FE-A9B95A3362B2}" dt="2023-02-10T23:28:09.368" v="124" actId="2696"/>
        <pc:sldMkLst>
          <pc:docMk/>
          <pc:sldMk cId="2818776663" sldId="274"/>
        </pc:sldMkLst>
      </pc:sldChg>
      <pc:sldChg chg="add del">
        <pc:chgData name="Danny Young" userId="cb0f4ce2-eb4f-479e-8e8f-3beb257e632f" providerId="ADAL" clId="{B6063719-50B2-4EEF-A7FE-A9B95A3362B2}" dt="2023-02-10T23:28:09.382" v="125" actId="2696"/>
        <pc:sldMkLst>
          <pc:docMk/>
          <pc:sldMk cId="2757085628" sldId="275"/>
        </pc:sldMkLst>
      </pc:sldChg>
      <pc:sldChg chg="add del">
        <pc:chgData name="Danny Young" userId="cb0f4ce2-eb4f-479e-8e8f-3beb257e632f" providerId="ADAL" clId="{B6063719-50B2-4EEF-A7FE-A9B95A3362B2}" dt="2023-02-10T23:28:09.396" v="126" actId="2696"/>
        <pc:sldMkLst>
          <pc:docMk/>
          <pc:sldMk cId="1192502252" sldId="276"/>
        </pc:sldMkLst>
      </pc:sldChg>
      <pc:sldChg chg="add del">
        <pc:chgData name="Danny Young" userId="cb0f4ce2-eb4f-479e-8e8f-3beb257e632f" providerId="ADAL" clId="{B6063719-50B2-4EEF-A7FE-A9B95A3362B2}" dt="2023-02-10T23:28:09.406" v="127" actId="2696"/>
        <pc:sldMkLst>
          <pc:docMk/>
          <pc:sldMk cId="1117004909" sldId="277"/>
        </pc:sldMkLst>
      </pc:sldChg>
      <pc:sldChg chg="add del">
        <pc:chgData name="Danny Young" userId="cb0f4ce2-eb4f-479e-8e8f-3beb257e632f" providerId="ADAL" clId="{B6063719-50B2-4EEF-A7FE-A9B95A3362B2}" dt="2023-02-10T23:28:09.418" v="128" actId="2696"/>
        <pc:sldMkLst>
          <pc:docMk/>
          <pc:sldMk cId="608406394" sldId="278"/>
        </pc:sldMkLst>
      </pc:sldChg>
      <pc:sldChg chg="add del">
        <pc:chgData name="Danny Young" userId="cb0f4ce2-eb4f-479e-8e8f-3beb257e632f" providerId="ADAL" clId="{B6063719-50B2-4EEF-A7FE-A9B95A3362B2}" dt="2023-02-10T23:28:09.421" v="129" actId="2696"/>
        <pc:sldMkLst>
          <pc:docMk/>
          <pc:sldMk cId="1232546688" sldId="279"/>
        </pc:sldMkLst>
      </pc:sldChg>
      <pc:sldChg chg="addSp delSp modSp add modAnim">
        <pc:chgData name="Danny Young" userId="cb0f4ce2-eb4f-479e-8e8f-3beb257e632f" providerId="ADAL" clId="{B6063719-50B2-4EEF-A7FE-A9B95A3362B2}" dt="2023-02-13T23:20:34.043" v="3217" actId="478"/>
        <pc:sldMkLst>
          <pc:docMk/>
          <pc:sldMk cId="2503999422" sldId="280"/>
        </pc:sldMkLst>
        <pc:spChg chg="add del mod">
          <ac:chgData name="Danny Young" userId="cb0f4ce2-eb4f-479e-8e8f-3beb257e632f" providerId="ADAL" clId="{B6063719-50B2-4EEF-A7FE-A9B95A3362B2}" dt="2023-02-10T23:30:12.551" v="177" actId="478"/>
          <ac:spMkLst>
            <pc:docMk/>
            <pc:sldMk cId="2503999422" sldId="280"/>
            <ac:spMk id="3" creationId="{34A67D3D-9AD8-4CD1-BB91-22F01F13D886}"/>
          </ac:spMkLst>
        </pc:spChg>
        <pc:spChg chg="add mod">
          <ac:chgData name="Danny Young" userId="cb0f4ce2-eb4f-479e-8e8f-3beb257e632f" providerId="ADAL" clId="{B6063719-50B2-4EEF-A7FE-A9B95A3362B2}" dt="2023-02-10T23:32:33.349" v="391" actId="207"/>
          <ac:spMkLst>
            <pc:docMk/>
            <pc:sldMk cId="2503999422" sldId="280"/>
            <ac:spMk id="16" creationId="{DB9721AD-2522-4264-ADB9-F839B03F31F7}"/>
          </ac:spMkLst>
        </pc:spChg>
        <pc:spChg chg="add mod">
          <ac:chgData name="Danny Young" userId="cb0f4ce2-eb4f-479e-8e8f-3beb257e632f" providerId="ADAL" clId="{B6063719-50B2-4EEF-A7FE-A9B95A3362B2}" dt="2023-02-10T23:32:46.207" v="447" actId="20577"/>
          <ac:spMkLst>
            <pc:docMk/>
            <pc:sldMk cId="2503999422" sldId="280"/>
            <ac:spMk id="17" creationId="{56ACBF40-1223-45BE-9328-C40E5BACA5FD}"/>
          </ac:spMkLst>
        </pc:spChg>
        <pc:graphicFrameChg chg="add mod">
          <ac:chgData name="Danny Young" userId="cb0f4ce2-eb4f-479e-8e8f-3beb257e632f" providerId="ADAL" clId="{B6063719-50B2-4EEF-A7FE-A9B95A3362B2}" dt="2023-02-10T23:30:31.192" v="184" actId="1076"/>
          <ac:graphicFrameMkLst>
            <pc:docMk/>
            <pc:sldMk cId="2503999422" sldId="280"/>
            <ac:graphicFrameMk id="6" creationId="{34746BEE-6B43-4128-A551-C9CE01F96DC6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0:44.160" v="190" actId="1076"/>
          <ac:graphicFrameMkLst>
            <pc:docMk/>
            <pc:sldMk cId="2503999422" sldId="280"/>
            <ac:graphicFrameMk id="7" creationId="{1AE407C9-DD11-41FC-9BBB-5100ED971202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0:53.270" v="194" actId="1076"/>
          <ac:graphicFrameMkLst>
            <pc:docMk/>
            <pc:sldMk cId="2503999422" sldId="280"/>
            <ac:graphicFrameMk id="8" creationId="{DD66A133-4A56-4D94-A0C3-E7835E96A627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1:01.953" v="198" actId="1076"/>
          <ac:graphicFrameMkLst>
            <pc:docMk/>
            <pc:sldMk cId="2503999422" sldId="280"/>
            <ac:graphicFrameMk id="9" creationId="{2902027E-E6F7-4CA8-A96C-CB4A5A6C95E2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1:08.089" v="202" actId="1076"/>
          <ac:graphicFrameMkLst>
            <pc:docMk/>
            <pc:sldMk cId="2503999422" sldId="280"/>
            <ac:graphicFrameMk id="10" creationId="{DDF2B72E-6BED-49C4-B7E5-BA8716F8D6AE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1:30.201" v="221" actId="1035"/>
          <ac:graphicFrameMkLst>
            <pc:docMk/>
            <pc:sldMk cId="2503999422" sldId="280"/>
            <ac:graphicFrameMk id="11" creationId="{3601F37B-D049-4919-ACD1-E08EE07AD303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1:31.381" v="222" actId="1076"/>
          <ac:graphicFrameMkLst>
            <pc:docMk/>
            <pc:sldMk cId="2503999422" sldId="280"/>
            <ac:graphicFrameMk id="12" creationId="{3CD28798-7AA8-49EF-BA76-AA19271F8DA6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1:42.607" v="228" actId="1076"/>
          <ac:graphicFrameMkLst>
            <pc:docMk/>
            <pc:sldMk cId="2503999422" sldId="280"/>
            <ac:graphicFrameMk id="13" creationId="{8FCAE6FC-897C-4A03-9514-26376CCBF64E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1:51.334" v="232" actId="1076"/>
          <ac:graphicFrameMkLst>
            <pc:docMk/>
            <pc:sldMk cId="2503999422" sldId="280"/>
            <ac:graphicFrameMk id="14" creationId="{69F403AE-C61C-4BE2-84DF-117CA5544F94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1:57.215" v="236" actId="1076"/>
          <ac:graphicFrameMkLst>
            <pc:docMk/>
            <pc:sldMk cId="2503999422" sldId="280"/>
            <ac:graphicFrameMk id="15" creationId="{F12E164F-D014-49E8-B7F6-EF28C9E6156B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2:57.927" v="452" actId="1076"/>
          <ac:graphicFrameMkLst>
            <pc:docMk/>
            <pc:sldMk cId="2503999422" sldId="280"/>
            <ac:graphicFrameMk id="18" creationId="{F68FA1CA-F374-400F-82F5-B7E3905CF410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3:04.658" v="456" actId="1076"/>
          <ac:graphicFrameMkLst>
            <pc:docMk/>
            <pc:sldMk cId="2503999422" sldId="280"/>
            <ac:graphicFrameMk id="19" creationId="{940A6495-2024-4F3F-B2E6-6CC2C03714FC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3:16.420" v="460"/>
          <ac:graphicFrameMkLst>
            <pc:docMk/>
            <pc:sldMk cId="2503999422" sldId="280"/>
            <ac:graphicFrameMk id="20" creationId="{BD01B4AB-79CF-4FCC-8A6F-576C36872217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3:19.941" v="462"/>
          <ac:graphicFrameMkLst>
            <pc:docMk/>
            <pc:sldMk cId="2503999422" sldId="280"/>
            <ac:graphicFrameMk id="21" creationId="{7970DB7E-2E5F-42C2-AD57-ECC782658FA0}"/>
          </ac:graphicFrameMkLst>
        </pc:graphicFrameChg>
        <pc:picChg chg="add mod">
          <ac:chgData name="Danny Young" userId="cb0f4ce2-eb4f-479e-8e8f-3beb257e632f" providerId="ADAL" clId="{B6063719-50B2-4EEF-A7FE-A9B95A3362B2}" dt="2023-02-10T23:23:41.424" v="35" actId="1076"/>
          <ac:picMkLst>
            <pc:docMk/>
            <pc:sldMk cId="2503999422" sldId="280"/>
            <ac:picMk id="2" creationId="{553685E4-2B1D-4A12-BFAF-BAA08DD9633F}"/>
          </ac:picMkLst>
        </pc:picChg>
        <pc:picChg chg="del">
          <ac:chgData name="Danny Young" userId="cb0f4ce2-eb4f-479e-8e8f-3beb257e632f" providerId="ADAL" clId="{B6063719-50B2-4EEF-A7FE-A9B95A3362B2}" dt="2023-02-10T23:23:39.041" v="33" actId="478"/>
          <ac:picMkLst>
            <pc:docMk/>
            <pc:sldMk cId="2503999422" sldId="280"/>
            <ac:picMk id="5" creationId="{DF5C702B-225F-434B-B1F4-47F64E592A0A}"/>
          </ac:picMkLst>
        </pc:picChg>
        <pc:inkChg chg="add del">
          <ac:chgData name="Danny Young" userId="cb0f4ce2-eb4f-479e-8e8f-3beb257e632f" providerId="ADAL" clId="{B6063719-50B2-4EEF-A7FE-A9B95A3362B2}" dt="2023-02-13T23:20:34.043" v="3217" actId="478"/>
          <ac:inkMkLst>
            <pc:docMk/>
            <pc:sldMk cId="2503999422" sldId="280"/>
            <ac:inkMk id="3" creationId="{B8B8DF7D-AA52-4A72-86B5-10E45CA53D55}"/>
          </ac:inkMkLst>
        </pc:inkChg>
      </pc:sldChg>
      <pc:sldChg chg="addSp delSp modSp add modAnim">
        <pc:chgData name="Danny Young" userId="cb0f4ce2-eb4f-479e-8e8f-3beb257e632f" providerId="ADAL" clId="{B6063719-50B2-4EEF-A7FE-A9B95A3362B2}" dt="2023-02-13T23:21:34.771" v="3227" actId="478"/>
        <pc:sldMkLst>
          <pc:docMk/>
          <pc:sldMk cId="1062960396" sldId="281"/>
        </pc:sldMkLst>
        <pc:spChg chg="add mod">
          <ac:chgData name="Danny Young" userId="cb0f4ce2-eb4f-479e-8e8f-3beb257e632f" providerId="ADAL" clId="{B6063719-50B2-4EEF-A7FE-A9B95A3362B2}" dt="2023-02-10T23:33:50.145" v="565" actId="20577"/>
          <ac:spMkLst>
            <pc:docMk/>
            <pc:sldMk cId="1062960396" sldId="281"/>
            <ac:spMk id="6" creationId="{402A6A60-1C1C-4C03-887E-48AD7CBF3337}"/>
          </ac:spMkLst>
        </pc:spChg>
        <pc:graphicFrameChg chg="add mod">
          <ac:chgData name="Danny Young" userId="cb0f4ce2-eb4f-479e-8e8f-3beb257e632f" providerId="ADAL" clId="{B6063719-50B2-4EEF-A7FE-A9B95A3362B2}" dt="2023-02-10T23:34:10.793" v="571" actId="1076"/>
          <ac:graphicFrameMkLst>
            <pc:docMk/>
            <pc:sldMk cId="1062960396" sldId="281"/>
            <ac:graphicFrameMk id="7" creationId="{1DE12F78-4AD3-40C9-B4AB-50B8BF95FA8E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4:19.461" v="575" actId="1076"/>
          <ac:graphicFrameMkLst>
            <pc:docMk/>
            <pc:sldMk cId="1062960396" sldId="281"/>
            <ac:graphicFrameMk id="8" creationId="{600FE455-6211-41FA-AE69-C4A7BF41F611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4:30.198" v="579" actId="1076"/>
          <ac:graphicFrameMkLst>
            <pc:docMk/>
            <pc:sldMk cId="1062960396" sldId="281"/>
            <ac:graphicFrameMk id="9" creationId="{5848ABCF-63EF-41B8-A6CE-70B8E536B043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4:51.141" v="588" actId="1037"/>
          <ac:graphicFrameMkLst>
            <pc:docMk/>
            <pc:sldMk cId="1062960396" sldId="281"/>
            <ac:graphicFrameMk id="10" creationId="{6616F7C9-9268-456F-B977-060A4AC5147E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5:02.991" v="593" actId="1076"/>
          <ac:graphicFrameMkLst>
            <pc:docMk/>
            <pc:sldMk cId="1062960396" sldId="281"/>
            <ac:graphicFrameMk id="11" creationId="{0A96ADA7-DB5F-49DA-BB97-A91999137AF9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5:10.440" v="597" actId="1076"/>
          <ac:graphicFrameMkLst>
            <pc:docMk/>
            <pc:sldMk cId="1062960396" sldId="281"/>
            <ac:graphicFrameMk id="12" creationId="{1E2F38D0-2758-4E5A-A609-C3C86EEE5C81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5:20.287" v="602" actId="1076"/>
          <ac:graphicFrameMkLst>
            <pc:docMk/>
            <pc:sldMk cId="1062960396" sldId="281"/>
            <ac:graphicFrameMk id="13" creationId="{D0A4CBED-91E4-4150-B258-2A7C758AC258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5:42.694" v="611" actId="1076"/>
          <ac:graphicFrameMkLst>
            <pc:docMk/>
            <pc:sldMk cId="1062960396" sldId="281"/>
            <ac:graphicFrameMk id="14" creationId="{959AAC2E-8815-4C1C-BA84-6052EB959300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6:00.130" v="616" actId="1076"/>
          <ac:graphicFrameMkLst>
            <pc:docMk/>
            <pc:sldMk cId="1062960396" sldId="281"/>
            <ac:graphicFrameMk id="15" creationId="{06B502B0-00A9-4CD8-8853-22C02C20D496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6:10.951" v="622" actId="1076"/>
          <ac:graphicFrameMkLst>
            <pc:docMk/>
            <pc:sldMk cId="1062960396" sldId="281"/>
            <ac:graphicFrameMk id="16" creationId="{67DC3F6A-0790-4F61-88D8-44C8FED7DDAF}"/>
          </ac:graphicFrameMkLst>
        </pc:graphicFrameChg>
        <pc:graphicFrameChg chg="add mod">
          <ac:chgData name="Danny Young" userId="cb0f4ce2-eb4f-479e-8e8f-3beb257e632f" providerId="ADAL" clId="{B6063719-50B2-4EEF-A7FE-A9B95A3362B2}" dt="2023-02-13T23:21:32.824" v="3226"/>
          <ac:graphicFrameMkLst>
            <pc:docMk/>
            <pc:sldMk cId="1062960396" sldId="281"/>
            <ac:graphicFrameMk id="17" creationId="{E071AEE1-21FD-45A1-80A8-E7C200FE73AB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6:41.661" v="632"/>
          <ac:graphicFrameMkLst>
            <pc:docMk/>
            <pc:sldMk cId="1062960396" sldId="281"/>
            <ac:graphicFrameMk id="18" creationId="{1B345155-EBEC-491E-8BE5-E81ECDDAB35C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6:52.376" v="635" actId="1076"/>
          <ac:graphicFrameMkLst>
            <pc:docMk/>
            <pc:sldMk cId="1062960396" sldId="281"/>
            <ac:graphicFrameMk id="19" creationId="{DD9E2E11-7D79-49A7-9E18-72614CDA330C}"/>
          </ac:graphicFrameMkLst>
        </pc:graphicFrameChg>
        <pc:picChg chg="add mod">
          <ac:chgData name="Danny Young" userId="cb0f4ce2-eb4f-479e-8e8f-3beb257e632f" providerId="ADAL" clId="{B6063719-50B2-4EEF-A7FE-A9B95A3362B2}" dt="2023-02-10T23:23:54.221" v="38" actId="1076"/>
          <ac:picMkLst>
            <pc:docMk/>
            <pc:sldMk cId="1062960396" sldId="281"/>
            <ac:picMk id="2" creationId="{790ECB5E-5C2A-4AC8-8C77-0F06D4634FC9}"/>
          </ac:picMkLst>
        </pc:picChg>
        <pc:picChg chg="del">
          <ac:chgData name="Danny Young" userId="cb0f4ce2-eb4f-479e-8e8f-3beb257e632f" providerId="ADAL" clId="{B6063719-50B2-4EEF-A7FE-A9B95A3362B2}" dt="2023-02-10T23:23:51.129" v="36" actId="478"/>
          <ac:picMkLst>
            <pc:docMk/>
            <pc:sldMk cId="1062960396" sldId="281"/>
            <ac:picMk id="5" creationId="{DF5C702B-225F-434B-B1F4-47F64E592A0A}"/>
          </ac:picMkLst>
        </pc:picChg>
        <pc:inkChg chg="add del mod">
          <ac:chgData name="Danny Young" userId="cb0f4ce2-eb4f-479e-8e8f-3beb257e632f" providerId="ADAL" clId="{B6063719-50B2-4EEF-A7FE-A9B95A3362B2}" dt="2023-02-13T23:21:34.771" v="3227" actId="478"/>
          <ac:inkMkLst>
            <pc:docMk/>
            <pc:sldMk cId="1062960396" sldId="281"/>
            <ac:inkMk id="3" creationId="{61C15B32-3D23-4A58-B739-7E1E806FF1C3}"/>
          </ac:inkMkLst>
        </pc:inkChg>
      </pc:sldChg>
      <pc:sldChg chg="addSp delSp modSp add modAnim">
        <pc:chgData name="Danny Young" userId="cb0f4ce2-eb4f-479e-8e8f-3beb257e632f" providerId="ADAL" clId="{B6063719-50B2-4EEF-A7FE-A9B95A3362B2}" dt="2023-02-13T23:21:42.703" v="3228" actId="478"/>
        <pc:sldMkLst>
          <pc:docMk/>
          <pc:sldMk cId="2802509090" sldId="282"/>
        </pc:sldMkLst>
        <pc:spChg chg="add mod">
          <ac:chgData name="Danny Young" userId="cb0f4ce2-eb4f-479e-8e8f-3beb257e632f" providerId="ADAL" clId="{B6063719-50B2-4EEF-A7FE-A9B95A3362B2}" dt="2023-02-10T23:38:21.210" v="718" actId="1076"/>
          <ac:spMkLst>
            <pc:docMk/>
            <pc:sldMk cId="2802509090" sldId="282"/>
            <ac:spMk id="6" creationId="{C7936ECA-CCBD-47A4-B972-4BAC3A2C7906}"/>
          </ac:spMkLst>
        </pc:spChg>
        <pc:graphicFrameChg chg="add mod">
          <ac:chgData name="Danny Young" userId="cb0f4ce2-eb4f-479e-8e8f-3beb257e632f" providerId="ADAL" clId="{B6063719-50B2-4EEF-A7FE-A9B95A3362B2}" dt="2023-02-10T23:38:21.210" v="718" actId="1076"/>
          <ac:graphicFrameMkLst>
            <pc:docMk/>
            <pc:sldMk cId="2802509090" sldId="282"/>
            <ac:graphicFrameMk id="7" creationId="{D9D12F25-945D-4AD0-8B7C-C506D09D08A0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8:21.210" v="718" actId="1076"/>
          <ac:graphicFrameMkLst>
            <pc:docMk/>
            <pc:sldMk cId="2802509090" sldId="282"/>
            <ac:graphicFrameMk id="8" creationId="{5BBC55ED-333E-454B-9A6D-09EADA5BC364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8:21.210" v="718" actId="1076"/>
          <ac:graphicFrameMkLst>
            <pc:docMk/>
            <pc:sldMk cId="2802509090" sldId="282"/>
            <ac:graphicFrameMk id="9" creationId="{03573ACC-A0AF-4A41-8AA1-124B62DBF0C0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8:21.210" v="718" actId="1076"/>
          <ac:graphicFrameMkLst>
            <pc:docMk/>
            <pc:sldMk cId="2802509090" sldId="282"/>
            <ac:graphicFrameMk id="10" creationId="{74F65688-B972-45DF-A5DE-F48F696371E8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8:37.465" v="724" actId="1076"/>
          <ac:graphicFrameMkLst>
            <pc:docMk/>
            <pc:sldMk cId="2802509090" sldId="282"/>
            <ac:graphicFrameMk id="11" creationId="{7D234A9A-A6CF-48DA-8CC2-E9352C42DDB4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8:49.326" v="730" actId="1076"/>
          <ac:graphicFrameMkLst>
            <pc:docMk/>
            <pc:sldMk cId="2802509090" sldId="282"/>
            <ac:graphicFrameMk id="12" creationId="{618B6000-254E-49B6-8EB6-4E6CC9FC0D2A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9:03.185" v="751" actId="1037"/>
          <ac:graphicFrameMkLst>
            <pc:docMk/>
            <pc:sldMk cId="2802509090" sldId="282"/>
            <ac:graphicFrameMk id="13" creationId="{5D3B669E-41B4-404C-BD75-94A6E9EE65D3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9:14.334" v="756" actId="1076"/>
          <ac:graphicFrameMkLst>
            <pc:docMk/>
            <pc:sldMk cId="2802509090" sldId="282"/>
            <ac:graphicFrameMk id="14" creationId="{D5242F82-75C5-4D37-AE96-348534AABEBA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9:21.319" v="760" actId="1076"/>
          <ac:graphicFrameMkLst>
            <pc:docMk/>
            <pc:sldMk cId="2802509090" sldId="282"/>
            <ac:graphicFrameMk id="15" creationId="{706E1209-0657-4E4C-9B7D-1623C30D1198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9:45.860" v="771"/>
          <ac:graphicFrameMkLst>
            <pc:docMk/>
            <pc:sldMk cId="2802509090" sldId="282"/>
            <ac:graphicFrameMk id="16" creationId="{82038998-FCBE-4DCE-896D-0D0CA034A5A6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9:44.234" v="770" actId="1076"/>
          <ac:graphicFrameMkLst>
            <pc:docMk/>
            <pc:sldMk cId="2802509090" sldId="282"/>
            <ac:graphicFrameMk id="17" creationId="{55289B35-F870-4758-AA29-7194AA6213E5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39:54.526" v="776" actId="1076"/>
          <ac:graphicFrameMkLst>
            <pc:docMk/>
            <pc:sldMk cId="2802509090" sldId="282"/>
            <ac:graphicFrameMk id="18" creationId="{9652A298-DC30-42F0-9062-C304184EBFF1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0:11.933" v="782" actId="1076"/>
          <ac:graphicFrameMkLst>
            <pc:docMk/>
            <pc:sldMk cId="2802509090" sldId="282"/>
            <ac:graphicFrameMk id="19" creationId="{6948B81B-C136-42FF-BC60-1DF3819724DD}"/>
          </ac:graphicFrameMkLst>
        </pc:graphicFrameChg>
        <pc:picChg chg="add mod">
          <ac:chgData name="Danny Young" userId="cb0f4ce2-eb4f-479e-8e8f-3beb257e632f" providerId="ADAL" clId="{B6063719-50B2-4EEF-A7FE-A9B95A3362B2}" dt="2023-02-10T23:24:06.049" v="41" actId="1076"/>
          <ac:picMkLst>
            <pc:docMk/>
            <pc:sldMk cId="2802509090" sldId="282"/>
            <ac:picMk id="2" creationId="{78D4A078-3EE5-458F-853A-BD5189E9ABEF}"/>
          </ac:picMkLst>
        </pc:picChg>
        <pc:picChg chg="del">
          <ac:chgData name="Danny Young" userId="cb0f4ce2-eb4f-479e-8e8f-3beb257e632f" providerId="ADAL" clId="{B6063719-50B2-4EEF-A7FE-A9B95A3362B2}" dt="2023-02-10T23:24:03.399" v="39" actId="478"/>
          <ac:picMkLst>
            <pc:docMk/>
            <pc:sldMk cId="2802509090" sldId="282"/>
            <ac:picMk id="5" creationId="{DF5C702B-225F-434B-B1F4-47F64E592A0A}"/>
          </ac:picMkLst>
        </pc:picChg>
        <pc:inkChg chg="add del">
          <ac:chgData name="Danny Young" userId="cb0f4ce2-eb4f-479e-8e8f-3beb257e632f" providerId="ADAL" clId="{B6063719-50B2-4EEF-A7FE-A9B95A3362B2}" dt="2023-02-13T23:21:42.703" v="3228" actId="478"/>
          <ac:inkMkLst>
            <pc:docMk/>
            <pc:sldMk cId="2802509090" sldId="282"/>
            <ac:inkMk id="3" creationId="{00EFC250-7D9B-4A4B-8D11-5449ADDE5A07}"/>
          </ac:inkMkLst>
        </pc:inkChg>
      </pc:sldChg>
      <pc:sldChg chg="addSp delSp modSp add modAnim">
        <pc:chgData name="Danny Young" userId="cb0f4ce2-eb4f-479e-8e8f-3beb257e632f" providerId="ADAL" clId="{B6063719-50B2-4EEF-A7FE-A9B95A3362B2}" dt="2023-02-13T23:21:50.180" v="3230" actId="478"/>
        <pc:sldMkLst>
          <pc:docMk/>
          <pc:sldMk cId="1238363431" sldId="283"/>
        </pc:sldMkLst>
        <pc:spChg chg="add mod">
          <ac:chgData name="Danny Young" userId="cb0f4ce2-eb4f-479e-8e8f-3beb257e632f" providerId="ADAL" clId="{B6063719-50B2-4EEF-A7FE-A9B95A3362B2}" dt="2023-02-10T23:40:33.305" v="834" actId="20577"/>
          <ac:spMkLst>
            <pc:docMk/>
            <pc:sldMk cId="1238363431" sldId="283"/>
            <ac:spMk id="5" creationId="{C22EF244-BF8B-41F1-AB33-FFAE7E0D5ED0}"/>
          </ac:spMkLst>
        </pc:spChg>
        <pc:graphicFrameChg chg="add mod">
          <ac:chgData name="Danny Young" userId="cb0f4ce2-eb4f-479e-8e8f-3beb257e632f" providerId="ADAL" clId="{B6063719-50B2-4EEF-A7FE-A9B95A3362B2}" dt="2023-02-10T23:40:50.376" v="839" actId="1076"/>
          <ac:graphicFrameMkLst>
            <pc:docMk/>
            <pc:sldMk cId="1238363431" sldId="283"/>
            <ac:graphicFrameMk id="6" creationId="{DB7968F0-7F2E-486E-A6E3-4792EFF8F49A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1:04.869" v="845" actId="1076"/>
          <ac:graphicFrameMkLst>
            <pc:docMk/>
            <pc:sldMk cId="1238363431" sldId="283"/>
            <ac:graphicFrameMk id="7" creationId="{2F60091C-A472-4DD5-A24E-40DC26609717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1:12.938" v="850" actId="1076"/>
          <ac:graphicFrameMkLst>
            <pc:docMk/>
            <pc:sldMk cId="1238363431" sldId="283"/>
            <ac:graphicFrameMk id="8" creationId="{0CA02F9A-94F9-447B-AE2B-D916FF8EDB64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1:19.779" v="854" actId="1076"/>
          <ac:graphicFrameMkLst>
            <pc:docMk/>
            <pc:sldMk cId="1238363431" sldId="283"/>
            <ac:graphicFrameMk id="9" creationId="{8BB74DAA-14F1-4493-9169-8E9C1670B811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1:34.468" v="859" actId="1076"/>
          <ac:graphicFrameMkLst>
            <pc:docMk/>
            <pc:sldMk cId="1238363431" sldId="283"/>
            <ac:graphicFrameMk id="10" creationId="{5BBF3EF5-453A-45F5-9799-B4F2E2EEC2E6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1:48.304" v="865" actId="1076"/>
          <ac:graphicFrameMkLst>
            <pc:docMk/>
            <pc:sldMk cId="1238363431" sldId="283"/>
            <ac:graphicFrameMk id="11" creationId="{E7441C9E-6F51-4613-B92D-9F649BE5C431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1:54.141" v="869" actId="1076"/>
          <ac:graphicFrameMkLst>
            <pc:docMk/>
            <pc:sldMk cId="1238363431" sldId="283"/>
            <ac:graphicFrameMk id="12" creationId="{4C3E9E16-6213-4AD2-83E5-547E4F23CFD1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2:13.664" v="874" actId="1076"/>
          <ac:graphicFrameMkLst>
            <pc:docMk/>
            <pc:sldMk cId="1238363431" sldId="283"/>
            <ac:graphicFrameMk id="13" creationId="{14A8C291-6FE4-4C97-95AF-44CB1A1900BD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2:22.842" v="878"/>
          <ac:graphicFrameMkLst>
            <pc:docMk/>
            <pc:sldMk cId="1238363431" sldId="283"/>
            <ac:graphicFrameMk id="14" creationId="{72D80D99-E230-4459-BE5C-492844542448}"/>
          </ac:graphicFrameMkLst>
        </pc:graphicFrameChg>
        <pc:picChg chg="del">
          <ac:chgData name="Danny Young" userId="cb0f4ce2-eb4f-479e-8e8f-3beb257e632f" providerId="ADAL" clId="{B6063719-50B2-4EEF-A7FE-A9B95A3362B2}" dt="2023-02-10T23:24:16.448" v="44" actId="478"/>
          <ac:picMkLst>
            <pc:docMk/>
            <pc:sldMk cId="1238363431" sldId="283"/>
            <ac:picMk id="2" creationId="{78D4A078-3EE5-458F-853A-BD5189E9ABEF}"/>
          </ac:picMkLst>
        </pc:picChg>
        <pc:picChg chg="add mod">
          <ac:chgData name="Danny Young" userId="cb0f4ce2-eb4f-479e-8e8f-3beb257e632f" providerId="ADAL" clId="{B6063719-50B2-4EEF-A7FE-A9B95A3362B2}" dt="2023-02-10T23:40:19.890" v="783" actId="14100"/>
          <ac:picMkLst>
            <pc:docMk/>
            <pc:sldMk cId="1238363431" sldId="283"/>
            <ac:picMk id="3" creationId="{DC2B3D63-7BF6-421A-9D52-A8C7FCDD72CE}"/>
          </ac:picMkLst>
        </pc:picChg>
        <pc:inkChg chg="add del mod">
          <ac:chgData name="Danny Young" userId="cb0f4ce2-eb4f-479e-8e8f-3beb257e632f" providerId="ADAL" clId="{B6063719-50B2-4EEF-A7FE-A9B95A3362B2}" dt="2023-02-13T23:21:50.180" v="3230" actId="478"/>
          <ac:inkMkLst>
            <pc:docMk/>
            <pc:sldMk cId="1238363431" sldId="283"/>
            <ac:inkMk id="2" creationId="{F2BFA143-C5B6-4C74-AD36-57B3282763AE}"/>
          </ac:inkMkLst>
        </pc:inkChg>
      </pc:sldChg>
      <pc:sldChg chg="addSp delSp modSp add modAnim">
        <pc:chgData name="Danny Young" userId="cb0f4ce2-eb4f-479e-8e8f-3beb257e632f" providerId="ADAL" clId="{B6063719-50B2-4EEF-A7FE-A9B95A3362B2}" dt="2023-02-13T23:21:53.888" v="3231" actId="478"/>
        <pc:sldMkLst>
          <pc:docMk/>
          <pc:sldMk cId="1134664259" sldId="284"/>
        </pc:sldMkLst>
        <pc:graphicFrameChg chg="add mod">
          <ac:chgData name="Danny Young" userId="cb0f4ce2-eb4f-479e-8e8f-3beb257e632f" providerId="ADAL" clId="{B6063719-50B2-4EEF-A7FE-A9B95A3362B2}" dt="2023-02-10T23:45:17.100" v="928" actId="1076"/>
          <ac:graphicFrameMkLst>
            <pc:docMk/>
            <pc:sldMk cId="1134664259" sldId="284"/>
            <ac:graphicFrameMk id="5" creationId="{98C5551C-78A3-4AD9-BB5D-084A5F6029C1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5:17.100" v="928" actId="1076"/>
          <ac:graphicFrameMkLst>
            <pc:docMk/>
            <pc:sldMk cId="1134664259" sldId="284"/>
            <ac:graphicFrameMk id="6" creationId="{C294F1C3-C0A5-4123-98CB-84C00CCBD408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5:17.100" v="928" actId="1076"/>
          <ac:graphicFrameMkLst>
            <pc:docMk/>
            <pc:sldMk cId="1134664259" sldId="284"/>
            <ac:graphicFrameMk id="7" creationId="{F5B3F9EF-94A7-4B80-B3B5-D358264BADB0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5:17.100" v="928" actId="1076"/>
          <ac:graphicFrameMkLst>
            <pc:docMk/>
            <pc:sldMk cId="1134664259" sldId="284"/>
            <ac:graphicFrameMk id="8" creationId="{02B7B1E7-74B9-4F89-9387-6AB79EC1E2B2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3:58.790" v="901" actId="1076"/>
          <ac:graphicFrameMkLst>
            <pc:docMk/>
            <pc:sldMk cId="1134664259" sldId="284"/>
            <ac:graphicFrameMk id="9" creationId="{6DBAFBE8-D103-4D1F-AD16-5B765309D52B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4:10.100" v="906" actId="1076"/>
          <ac:graphicFrameMkLst>
            <pc:docMk/>
            <pc:sldMk cId="1134664259" sldId="284"/>
            <ac:graphicFrameMk id="10" creationId="{FBED3D45-0F87-4F2E-BA9A-87DDB49B62B8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4:32.005" v="911" actId="1076"/>
          <ac:graphicFrameMkLst>
            <pc:docMk/>
            <pc:sldMk cId="1134664259" sldId="284"/>
            <ac:graphicFrameMk id="11" creationId="{EB9506AA-9A03-4027-B0F9-847766965A16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4:40.449" v="915" actId="1076"/>
          <ac:graphicFrameMkLst>
            <pc:docMk/>
            <pc:sldMk cId="1134664259" sldId="284"/>
            <ac:graphicFrameMk id="12" creationId="{528A98D6-D9D6-431A-A836-7AD717F29287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4:52.450" v="919" actId="1076"/>
          <ac:graphicFrameMkLst>
            <pc:docMk/>
            <pc:sldMk cId="1134664259" sldId="284"/>
            <ac:graphicFrameMk id="13" creationId="{505F3CE2-7C76-477F-A89B-AFFEBAC735DF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5:03.867" v="923" actId="1076"/>
          <ac:graphicFrameMkLst>
            <pc:docMk/>
            <pc:sldMk cId="1134664259" sldId="284"/>
            <ac:graphicFrameMk id="14" creationId="{E1E789D5-D2A4-49FB-B78A-8E2488F19705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5:19.187" v="929" actId="1076"/>
          <ac:graphicFrameMkLst>
            <pc:docMk/>
            <pc:sldMk cId="1134664259" sldId="284"/>
            <ac:graphicFrameMk id="15" creationId="{44A72610-AAB2-4F0E-99E9-9671416CE34B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5:23.756" v="933" actId="1076"/>
          <ac:graphicFrameMkLst>
            <pc:docMk/>
            <pc:sldMk cId="1134664259" sldId="284"/>
            <ac:graphicFrameMk id="16" creationId="{820E41A5-AC70-4E13-812E-D17BF4E8649E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5:31.826" v="938" actId="1076"/>
          <ac:graphicFrameMkLst>
            <pc:docMk/>
            <pc:sldMk cId="1134664259" sldId="284"/>
            <ac:graphicFrameMk id="17" creationId="{5B38CE85-1A33-4C20-A4D6-65D6D7EE2D7F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5:36.783" v="942" actId="1076"/>
          <ac:graphicFrameMkLst>
            <pc:docMk/>
            <pc:sldMk cId="1134664259" sldId="284"/>
            <ac:graphicFrameMk id="18" creationId="{F5C0AACE-16B7-4EFC-B014-2B48B7A0DDFB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5:59.033" v="947" actId="1076"/>
          <ac:graphicFrameMkLst>
            <pc:docMk/>
            <pc:sldMk cId="1134664259" sldId="284"/>
            <ac:graphicFrameMk id="19" creationId="{D1E20950-A527-4BF4-AD3D-5F2085B1D75B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6:08.439" v="951" actId="1076"/>
          <ac:graphicFrameMkLst>
            <pc:docMk/>
            <pc:sldMk cId="1134664259" sldId="284"/>
            <ac:graphicFrameMk id="20" creationId="{D4A70924-805E-4376-A032-2EB89268DBAB}"/>
          </ac:graphicFrameMkLst>
        </pc:graphicFrameChg>
        <pc:picChg chg="del">
          <ac:chgData name="Danny Young" userId="cb0f4ce2-eb4f-479e-8e8f-3beb257e632f" providerId="ADAL" clId="{B6063719-50B2-4EEF-A7FE-A9B95A3362B2}" dt="2023-02-10T23:24:30.596" v="47" actId="478"/>
          <ac:picMkLst>
            <pc:docMk/>
            <pc:sldMk cId="1134664259" sldId="284"/>
            <ac:picMk id="2" creationId="{78D4A078-3EE5-458F-853A-BD5189E9ABEF}"/>
          </ac:picMkLst>
        </pc:picChg>
        <pc:picChg chg="add mod">
          <ac:chgData name="Danny Young" userId="cb0f4ce2-eb4f-479e-8e8f-3beb257e632f" providerId="ADAL" clId="{B6063719-50B2-4EEF-A7FE-A9B95A3362B2}" dt="2023-02-10T23:42:34.572" v="879" actId="14100"/>
          <ac:picMkLst>
            <pc:docMk/>
            <pc:sldMk cId="1134664259" sldId="284"/>
            <ac:picMk id="3" creationId="{607F5711-54E4-4428-8F45-452280308339}"/>
          </ac:picMkLst>
        </pc:picChg>
        <pc:inkChg chg="add del">
          <ac:chgData name="Danny Young" userId="cb0f4ce2-eb4f-479e-8e8f-3beb257e632f" providerId="ADAL" clId="{B6063719-50B2-4EEF-A7FE-A9B95A3362B2}" dt="2023-02-13T23:21:53.888" v="3231" actId="478"/>
          <ac:inkMkLst>
            <pc:docMk/>
            <pc:sldMk cId="1134664259" sldId="284"/>
            <ac:inkMk id="2" creationId="{733E9AF2-371F-4158-8A3A-1F3352D8FFA0}"/>
          </ac:inkMkLst>
        </pc:inkChg>
      </pc:sldChg>
      <pc:sldChg chg="addSp delSp modSp add modAnim">
        <pc:chgData name="Danny Young" userId="cb0f4ce2-eb4f-479e-8e8f-3beb257e632f" providerId="ADAL" clId="{B6063719-50B2-4EEF-A7FE-A9B95A3362B2}" dt="2023-02-13T23:22:25.546" v="3242" actId="478"/>
        <pc:sldMkLst>
          <pc:docMk/>
          <pc:sldMk cId="1738855478" sldId="285"/>
        </pc:sldMkLst>
        <pc:graphicFrameChg chg="add">
          <ac:chgData name="Danny Young" userId="cb0f4ce2-eb4f-479e-8e8f-3beb257e632f" providerId="ADAL" clId="{B6063719-50B2-4EEF-A7FE-A9B95A3362B2}" dt="2023-02-10T23:46:28.227" v="953"/>
          <ac:graphicFrameMkLst>
            <pc:docMk/>
            <pc:sldMk cId="1738855478" sldId="285"/>
            <ac:graphicFrameMk id="5" creationId="{B70F1848-6600-401D-8EAF-D35D24C521B2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6:41.650" v="958" actId="1076"/>
          <ac:graphicFrameMkLst>
            <pc:docMk/>
            <pc:sldMk cId="1738855478" sldId="285"/>
            <ac:graphicFrameMk id="6" creationId="{AB38C859-18A3-4D46-BEEC-9A2B352ACE72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6:56.066" v="964" actId="1076"/>
          <ac:graphicFrameMkLst>
            <pc:docMk/>
            <pc:sldMk cId="1738855478" sldId="285"/>
            <ac:graphicFrameMk id="7" creationId="{1B3C3EB6-2053-49F3-A144-A6B67231305A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7:09.642" v="970" actId="1076"/>
          <ac:graphicFrameMkLst>
            <pc:docMk/>
            <pc:sldMk cId="1738855478" sldId="285"/>
            <ac:graphicFrameMk id="8" creationId="{FBFC4E72-604C-4D07-8097-3653AD83E9D4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7:20.024" v="975" actId="1076"/>
          <ac:graphicFrameMkLst>
            <pc:docMk/>
            <pc:sldMk cId="1738855478" sldId="285"/>
            <ac:graphicFrameMk id="9" creationId="{53DD9C68-FC64-4B62-B6EC-5DB710C66F14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7:29.137" v="979" actId="1076"/>
          <ac:graphicFrameMkLst>
            <pc:docMk/>
            <pc:sldMk cId="1738855478" sldId="285"/>
            <ac:graphicFrameMk id="10" creationId="{4B93CCD9-30FA-4712-A4B1-F7A336A18898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7:38.724" v="983" actId="1076"/>
          <ac:graphicFrameMkLst>
            <pc:docMk/>
            <pc:sldMk cId="1738855478" sldId="285"/>
            <ac:graphicFrameMk id="11" creationId="{2C0ABC01-B130-415E-BCE3-252301423497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8:01.997" v="998" actId="1037"/>
          <ac:graphicFrameMkLst>
            <pc:docMk/>
            <pc:sldMk cId="1738855478" sldId="285"/>
            <ac:graphicFrameMk id="12" creationId="{E43527A4-39AE-4C1A-9F20-0E6DC95524F4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48:17.805" v="1033" actId="1037"/>
          <ac:graphicFrameMkLst>
            <pc:docMk/>
            <pc:sldMk cId="1738855478" sldId="285"/>
            <ac:graphicFrameMk id="13" creationId="{68E68676-02EF-428B-9BC6-3EDF3F004836}"/>
          </ac:graphicFrameMkLst>
        </pc:graphicFrameChg>
        <pc:graphicFrameChg chg="add mod">
          <ac:chgData name="Danny Young" userId="cb0f4ce2-eb4f-479e-8e8f-3beb257e632f" providerId="ADAL" clId="{B6063719-50B2-4EEF-A7FE-A9B95A3362B2}" dt="2023-02-13T23:22:05.802" v="3235"/>
          <ac:graphicFrameMkLst>
            <pc:docMk/>
            <pc:sldMk cId="1738855478" sldId="285"/>
            <ac:graphicFrameMk id="14" creationId="{3A717CBD-7538-4447-AB4E-D6698E44128F}"/>
          </ac:graphicFrameMkLst>
        </pc:graphicFrameChg>
        <pc:graphicFrameChg chg="add mod">
          <ac:chgData name="Danny Young" userId="cb0f4ce2-eb4f-479e-8e8f-3beb257e632f" providerId="ADAL" clId="{B6063719-50B2-4EEF-A7FE-A9B95A3362B2}" dt="2023-02-13T23:22:18.830" v="3239"/>
          <ac:graphicFrameMkLst>
            <pc:docMk/>
            <pc:sldMk cId="1738855478" sldId="285"/>
            <ac:graphicFrameMk id="15" creationId="{0BB33D2F-B0F0-4ACA-8A24-3B2BD188ECC5}"/>
          </ac:graphicFrameMkLst>
        </pc:graphicFrameChg>
        <pc:graphicFrameChg chg="add mod">
          <ac:chgData name="Danny Young" userId="cb0f4ce2-eb4f-479e-8e8f-3beb257e632f" providerId="ADAL" clId="{B6063719-50B2-4EEF-A7FE-A9B95A3362B2}" dt="2023-02-13T23:22:14.555" v="3237"/>
          <ac:graphicFrameMkLst>
            <pc:docMk/>
            <pc:sldMk cId="1738855478" sldId="285"/>
            <ac:graphicFrameMk id="16" creationId="{37DD58A7-A92B-4AF0-85A0-299233FD556D}"/>
          </ac:graphicFrameMkLst>
        </pc:graphicFrameChg>
        <pc:graphicFrameChg chg="add mod">
          <ac:chgData name="Danny Young" userId="cb0f4ce2-eb4f-479e-8e8f-3beb257e632f" providerId="ADAL" clId="{B6063719-50B2-4EEF-A7FE-A9B95A3362B2}" dt="2023-02-13T23:22:22.878" v="3241"/>
          <ac:graphicFrameMkLst>
            <pc:docMk/>
            <pc:sldMk cId="1738855478" sldId="285"/>
            <ac:graphicFrameMk id="17" creationId="{998CE647-0C5D-4AAF-8504-E42008400AF4}"/>
          </ac:graphicFrameMkLst>
        </pc:graphicFrameChg>
        <pc:picChg chg="add mod">
          <ac:chgData name="Danny Young" userId="cb0f4ce2-eb4f-479e-8e8f-3beb257e632f" providerId="ADAL" clId="{B6063719-50B2-4EEF-A7FE-A9B95A3362B2}" dt="2023-02-10T23:46:16.965" v="952" actId="14100"/>
          <ac:picMkLst>
            <pc:docMk/>
            <pc:sldMk cId="1738855478" sldId="285"/>
            <ac:picMk id="2" creationId="{C968F657-2079-43A4-AB76-72B9DCCAFF63}"/>
          </ac:picMkLst>
        </pc:picChg>
        <pc:picChg chg="del">
          <ac:chgData name="Danny Young" userId="cb0f4ce2-eb4f-479e-8e8f-3beb257e632f" providerId="ADAL" clId="{B6063719-50B2-4EEF-A7FE-A9B95A3362B2}" dt="2023-02-10T23:24:56.420" v="53" actId="478"/>
          <ac:picMkLst>
            <pc:docMk/>
            <pc:sldMk cId="1738855478" sldId="285"/>
            <ac:picMk id="3" creationId="{607F5711-54E4-4428-8F45-452280308339}"/>
          </ac:picMkLst>
        </pc:picChg>
        <pc:inkChg chg="add del mod">
          <ac:chgData name="Danny Young" userId="cb0f4ce2-eb4f-479e-8e8f-3beb257e632f" providerId="ADAL" clId="{B6063719-50B2-4EEF-A7FE-A9B95A3362B2}" dt="2023-02-13T23:22:25.546" v="3242" actId="478"/>
          <ac:inkMkLst>
            <pc:docMk/>
            <pc:sldMk cId="1738855478" sldId="285"/>
            <ac:inkMk id="3" creationId="{10FD4EEC-4854-43AB-9CAB-010EAD9F928D}"/>
          </ac:inkMkLst>
        </pc:inkChg>
      </pc:sldChg>
      <pc:sldChg chg="addSp delSp modSp add modAnim">
        <pc:chgData name="Danny Young" userId="cb0f4ce2-eb4f-479e-8e8f-3beb257e632f" providerId="ADAL" clId="{B6063719-50B2-4EEF-A7FE-A9B95A3362B2}" dt="2023-02-13T23:19:11.809" v="3200" actId="478"/>
        <pc:sldMkLst>
          <pc:docMk/>
          <pc:sldMk cId="1838474321" sldId="286"/>
        </pc:sldMkLst>
        <pc:graphicFrameChg chg="add mod">
          <ac:chgData name="Danny Young" userId="cb0f4ce2-eb4f-479e-8e8f-3beb257e632f" providerId="ADAL" clId="{B6063719-50B2-4EEF-A7FE-A9B95A3362B2}" dt="2023-02-10T23:49:38.304" v="1044" actId="1076"/>
          <ac:graphicFrameMkLst>
            <pc:docMk/>
            <pc:sldMk cId="1838474321" sldId="286"/>
            <ac:graphicFrameMk id="5" creationId="{5AEDEB74-043A-48D4-A7D0-53EEF608D89E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50:01.540" v="1049" actId="1076"/>
          <ac:graphicFrameMkLst>
            <pc:docMk/>
            <pc:sldMk cId="1838474321" sldId="286"/>
            <ac:graphicFrameMk id="6" creationId="{67670315-1F24-468F-B872-0B38D566DDB8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50:18.536" v="1054" actId="1076"/>
          <ac:graphicFrameMkLst>
            <pc:docMk/>
            <pc:sldMk cId="1838474321" sldId="286"/>
            <ac:graphicFrameMk id="7" creationId="{C15F191C-93B2-4008-AAEE-7208694AB26A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50:31.466" v="1059" actId="1076"/>
          <ac:graphicFrameMkLst>
            <pc:docMk/>
            <pc:sldMk cId="1838474321" sldId="286"/>
            <ac:graphicFrameMk id="8" creationId="{7F3ACFBE-5F3E-44BB-961C-AAAAAFF55FDD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50:58.916" v="1064" actId="1076"/>
          <ac:graphicFrameMkLst>
            <pc:docMk/>
            <pc:sldMk cId="1838474321" sldId="286"/>
            <ac:graphicFrameMk id="9" creationId="{EE12B7CC-793D-4797-8432-C498818045AA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51:08.296" v="1069" actId="1076"/>
          <ac:graphicFrameMkLst>
            <pc:docMk/>
            <pc:sldMk cId="1838474321" sldId="286"/>
            <ac:graphicFrameMk id="10" creationId="{80EE3A66-9A28-4EEE-A593-83DAC63E5CE4}"/>
          </ac:graphicFrameMkLst>
        </pc:graphicFrameChg>
        <pc:picChg chg="add mod">
          <ac:chgData name="Danny Young" userId="cb0f4ce2-eb4f-479e-8e8f-3beb257e632f" providerId="ADAL" clId="{B6063719-50B2-4EEF-A7FE-A9B95A3362B2}" dt="2023-02-10T23:25:09.161" v="58" actId="1076"/>
          <ac:picMkLst>
            <pc:docMk/>
            <pc:sldMk cId="1838474321" sldId="286"/>
            <ac:picMk id="2" creationId="{44C01291-518A-46A0-BA3D-D4D49991E84C}"/>
          </ac:picMkLst>
        </pc:picChg>
        <pc:picChg chg="del">
          <ac:chgData name="Danny Young" userId="cb0f4ce2-eb4f-479e-8e8f-3beb257e632f" providerId="ADAL" clId="{B6063719-50B2-4EEF-A7FE-A9B95A3362B2}" dt="2023-02-10T23:25:06.405" v="56" actId="478"/>
          <ac:picMkLst>
            <pc:docMk/>
            <pc:sldMk cId="1838474321" sldId="286"/>
            <ac:picMk id="3" creationId="{607F5711-54E4-4428-8F45-452280308339}"/>
          </ac:picMkLst>
        </pc:picChg>
        <pc:inkChg chg="add del mod">
          <ac:chgData name="Danny Young" userId="cb0f4ce2-eb4f-479e-8e8f-3beb257e632f" providerId="ADAL" clId="{B6063719-50B2-4EEF-A7FE-A9B95A3362B2}" dt="2023-02-13T23:19:11.809" v="3200" actId="478"/>
          <ac:inkMkLst>
            <pc:docMk/>
            <pc:sldMk cId="1838474321" sldId="286"/>
            <ac:inkMk id="3" creationId="{69DBC819-5FD0-4212-8D72-042CAE34B9EA}"/>
          </ac:inkMkLst>
        </pc:inkChg>
      </pc:sldChg>
      <pc:sldChg chg="addSp delSp modSp add modAnim">
        <pc:chgData name="Danny Young" userId="cb0f4ce2-eb4f-479e-8e8f-3beb257e632f" providerId="ADAL" clId="{B6063719-50B2-4EEF-A7FE-A9B95A3362B2}" dt="2023-02-13T23:19:22.521" v="3201" actId="1036"/>
        <pc:sldMkLst>
          <pc:docMk/>
          <pc:sldMk cId="3880962374" sldId="287"/>
        </pc:sldMkLst>
        <pc:graphicFrameChg chg="add mod">
          <ac:chgData name="Danny Young" userId="cb0f4ce2-eb4f-479e-8e8f-3beb257e632f" providerId="ADAL" clId="{B6063719-50B2-4EEF-A7FE-A9B95A3362B2}" dt="2023-02-10T23:51:27.066" v="1073"/>
          <ac:graphicFrameMkLst>
            <pc:docMk/>
            <pc:sldMk cId="3880962374" sldId="287"/>
            <ac:graphicFrameMk id="5" creationId="{8AA7000E-13E5-42EA-8FDD-C387D37D6BB1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52:05.750" v="1081"/>
          <ac:graphicFrameMkLst>
            <pc:docMk/>
            <pc:sldMk cId="3880962374" sldId="287"/>
            <ac:graphicFrameMk id="6" creationId="{C0AAEFED-A848-4527-9387-A28B120B9104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52:21.879" v="1086" actId="1076"/>
          <ac:graphicFrameMkLst>
            <pc:docMk/>
            <pc:sldMk cId="3880962374" sldId="287"/>
            <ac:graphicFrameMk id="7" creationId="{21D3C96A-E248-454A-9668-20102D89CA26}"/>
          </ac:graphicFrameMkLst>
        </pc:graphicFrameChg>
        <pc:graphicFrameChg chg="add mod">
          <ac:chgData name="Danny Young" userId="cb0f4ce2-eb4f-479e-8e8f-3beb257e632f" providerId="ADAL" clId="{B6063719-50B2-4EEF-A7FE-A9B95A3362B2}" dt="2023-02-10T23:52:39.219" v="1091" actId="1076"/>
          <ac:graphicFrameMkLst>
            <pc:docMk/>
            <pc:sldMk cId="3880962374" sldId="287"/>
            <ac:graphicFrameMk id="8" creationId="{24FEEB1C-C91B-4D73-B4D3-5BF2E614D3E6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04:52.624" v="1120" actId="1076"/>
          <ac:graphicFrameMkLst>
            <pc:docMk/>
            <pc:sldMk cId="3880962374" sldId="287"/>
            <ac:graphicFrameMk id="9" creationId="{E39AF61E-4FB6-4C7E-9341-665E99C4F28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05:07.691" v="1125" actId="1076"/>
          <ac:graphicFrameMkLst>
            <pc:docMk/>
            <pc:sldMk cId="3880962374" sldId="287"/>
            <ac:graphicFrameMk id="10" creationId="{A3FF970D-8C2A-47FC-999A-E001C332A6E4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05:17.039" v="1130" actId="1076"/>
          <ac:graphicFrameMkLst>
            <pc:docMk/>
            <pc:sldMk cId="3880962374" sldId="287"/>
            <ac:graphicFrameMk id="11" creationId="{C759B7C0-F1F5-469E-BA64-55BFA6BA84F6}"/>
          </ac:graphicFrameMkLst>
        </pc:graphicFrameChg>
        <pc:picChg chg="add mod">
          <ac:chgData name="Danny Young" userId="cb0f4ce2-eb4f-479e-8e8f-3beb257e632f" providerId="ADAL" clId="{B6063719-50B2-4EEF-A7FE-A9B95A3362B2}" dt="2023-02-13T23:19:22.521" v="3201" actId="1036"/>
          <ac:picMkLst>
            <pc:docMk/>
            <pc:sldMk cId="3880962374" sldId="287"/>
            <ac:picMk id="2" creationId="{3AFFEFB2-67C7-49FF-82E5-52E1A19C83B2}"/>
          </ac:picMkLst>
        </pc:picChg>
        <pc:picChg chg="del">
          <ac:chgData name="Danny Young" userId="cb0f4ce2-eb4f-479e-8e8f-3beb257e632f" providerId="ADAL" clId="{B6063719-50B2-4EEF-A7FE-A9B95A3362B2}" dt="2023-02-10T23:25:17.921" v="60" actId="478"/>
          <ac:picMkLst>
            <pc:docMk/>
            <pc:sldMk cId="3880962374" sldId="287"/>
            <ac:picMk id="3" creationId="{607F5711-54E4-4428-8F45-452280308339}"/>
          </ac:picMkLst>
        </pc:picChg>
        <pc:inkChg chg="add">
          <ac:chgData name="Danny Young" userId="cb0f4ce2-eb4f-479e-8e8f-3beb257e632f" providerId="ADAL" clId="{B6063719-50B2-4EEF-A7FE-A9B95A3362B2}" dt="2023-02-13T23:18:54.410" v="3198"/>
          <ac:inkMkLst>
            <pc:docMk/>
            <pc:sldMk cId="3880962374" sldId="287"/>
            <ac:inkMk id="3" creationId="{05B341E8-5DC6-4B40-B36C-30F6E5AF5ED6}"/>
          </ac:inkMkLst>
        </pc:inkChg>
      </pc:sldChg>
      <pc:sldChg chg="addSp delSp modSp add delAnim modAnim">
        <pc:chgData name="Danny Young" userId="cb0f4ce2-eb4f-479e-8e8f-3beb257e632f" providerId="ADAL" clId="{B6063719-50B2-4EEF-A7FE-A9B95A3362B2}" dt="2023-02-13T23:20:13.454" v="3212" actId="478"/>
        <pc:sldMkLst>
          <pc:docMk/>
          <pc:sldMk cId="3065784536" sldId="288"/>
        </pc:sldMkLst>
        <pc:spChg chg="add mod">
          <ac:chgData name="Danny Young" userId="cb0f4ce2-eb4f-479e-8e8f-3beb257e632f" providerId="ADAL" clId="{B6063719-50B2-4EEF-A7FE-A9B95A3362B2}" dt="2023-02-13T05:11:04.972" v="1509" actId="20577"/>
          <ac:spMkLst>
            <pc:docMk/>
            <pc:sldMk cId="3065784536" sldId="288"/>
            <ac:spMk id="5" creationId="{98916C37-09CB-43C2-B5B7-B9A260AFBF03}"/>
          </ac:spMkLst>
        </pc:spChg>
        <pc:spChg chg="add del">
          <ac:chgData name="Danny Young" userId="cb0f4ce2-eb4f-479e-8e8f-3beb257e632f" providerId="ADAL" clId="{B6063719-50B2-4EEF-A7FE-A9B95A3362B2}" dt="2023-02-13T05:11:07.996" v="1511"/>
          <ac:spMkLst>
            <pc:docMk/>
            <pc:sldMk cId="3065784536" sldId="288"/>
            <ac:spMk id="6" creationId="{CC3AA9FB-FE25-404D-AB38-2F9EDD7C25D7}"/>
          </ac:spMkLst>
        </pc:spChg>
        <pc:graphicFrameChg chg="add mod">
          <ac:chgData name="Danny Young" userId="cb0f4ce2-eb4f-479e-8e8f-3beb257e632f" providerId="ADAL" clId="{B6063719-50B2-4EEF-A7FE-A9B95A3362B2}" dt="2023-02-13T05:11:28.614" v="1517" actId="1076"/>
          <ac:graphicFrameMkLst>
            <pc:docMk/>
            <pc:sldMk cId="3065784536" sldId="288"/>
            <ac:graphicFrameMk id="3" creationId="{D4D115F2-8ECC-47FD-A44E-0E72968FC864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1:47.852" v="1522" actId="1076"/>
          <ac:graphicFrameMkLst>
            <pc:docMk/>
            <pc:sldMk cId="3065784536" sldId="288"/>
            <ac:graphicFrameMk id="7" creationId="{33A4D617-1E56-4C76-8EFF-3E52DF69C940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2:22.256" v="1528" actId="1076"/>
          <ac:graphicFrameMkLst>
            <pc:docMk/>
            <pc:sldMk cId="3065784536" sldId="288"/>
            <ac:graphicFrameMk id="8" creationId="{37DF703C-93F7-400D-B7E1-C7876D0ABE89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2:44.009" v="1534" actId="1076"/>
          <ac:graphicFrameMkLst>
            <pc:docMk/>
            <pc:sldMk cId="3065784536" sldId="288"/>
            <ac:graphicFrameMk id="9" creationId="{3A7E5DB0-692A-4658-8E17-3C434A619D2E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2:59.168" v="1539" actId="1076"/>
          <ac:graphicFrameMkLst>
            <pc:docMk/>
            <pc:sldMk cId="3065784536" sldId="288"/>
            <ac:graphicFrameMk id="10" creationId="{12FCB0A5-CAC5-4EBA-A4B0-4CDC364FC58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3:29.628" v="1549" actId="1076"/>
          <ac:graphicFrameMkLst>
            <pc:docMk/>
            <pc:sldMk cId="3065784536" sldId="288"/>
            <ac:graphicFrameMk id="13" creationId="{660EE1DE-D513-41DF-95BC-474546C01543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3:54.834" v="1555" actId="1076"/>
          <ac:graphicFrameMkLst>
            <pc:docMk/>
            <pc:sldMk cId="3065784536" sldId="288"/>
            <ac:graphicFrameMk id="14" creationId="{586F29E8-1629-4FAF-980F-C17CDFD267FE}"/>
          </ac:graphicFrameMkLst>
        </pc:graphicFrameChg>
        <pc:graphicFrameChg chg="add del mod">
          <ac:chgData name="Danny Young" userId="cb0f4ce2-eb4f-479e-8e8f-3beb257e632f" providerId="ADAL" clId="{B6063719-50B2-4EEF-A7FE-A9B95A3362B2}" dt="2023-02-13T05:13:56.370" v="1557" actId="478"/>
          <ac:graphicFrameMkLst>
            <pc:docMk/>
            <pc:sldMk cId="3065784536" sldId="288"/>
            <ac:graphicFrameMk id="15" creationId="{2EBF3D0B-AC9F-4EED-BC03-8C4D7A1850F1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4:12.433" v="1563" actId="1036"/>
          <ac:graphicFrameMkLst>
            <pc:docMk/>
            <pc:sldMk cId="3065784536" sldId="288"/>
            <ac:graphicFrameMk id="16" creationId="{8FB0B6F3-5F23-49CE-926E-D4279F588158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4:29.852" v="1568" actId="1076"/>
          <ac:graphicFrameMkLst>
            <pc:docMk/>
            <pc:sldMk cId="3065784536" sldId="288"/>
            <ac:graphicFrameMk id="17" creationId="{3F7F5822-3DC4-4197-88F7-9F01E5543ED6}"/>
          </ac:graphicFrameMkLst>
        </pc:graphicFrameChg>
        <pc:graphicFrameChg chg="add mod">
          <ac:chgData name="Danny Young" userId="cb0f4ce2-eb4f-479e-8e8f-3beb257e632f" providerId="ADAL" clId="{B6063719-50B2-4EEF-A7FE-A9B95A3362B2}" dt="2023-02-13T23:20:02.065" v="3209" actId="1076"/>
          <ac:graphicFrameMkLst>
            <pc:docMk/>
            <pc:sldMk cId="3065784536" sldId="288"/>
            <ac:graphicFrameMk id="18" creationId="{C39DC912-2CA3-4BBC-B0EE-710340161B44}"/>
          </ac:graphicFrameMkLst>
        </pc:graphicFrameChg>
        <pc:picChg chg="add del mod">
          <ac:chgData name="Danny Young" userId="cb0f4ce2-eb4f-479e-8e8f-3beb257e632f" providerId="ADAL" clId="{B6063719-50B2-4EEF-A7FE-A9B95A3362B2}" dt="2023-02-13T23:20:11.146" v="3211" actId="478"/>
          <ac:picMkLst>
            <pc:docMk/>
            <pc:sldMk cId="3065784536" sldId="288"/>
            <ac:picMk id="2" creationId="{821C027F-B756-4F38-9B4D-A105EFA3ECD4}"/>
          </ac:picMkLst>
        </pc:picChg>
        <pc:inkChg chg="add del">
          <ac:chgData name="Danny Young" userId="cb0f4ce2-eb4f-479e-8e8f-3beb257e632f" providerId="ADAL" clId="{B6063719-50B2-4EEF-A7FE-A9B95A3362B2}" dt="2023-02-13T23:20:13.454" v="3212" actId="478"/>
          <ac:inkMkLst>
            <pc:docMk/>
            <pc:sldMk cId="3065784536" sldId="288"/>
            <ac:inkMk id="6" creationId="{BF47027E-0649-4B2B-8D79-6653ECCBD2E4}"/>
          </ac:inkMkLst>
        </pc:inkChg>
        <pc:cxnChg chg="add mod">
          <ac:chgData name="Danny Young" userId="cb0f4ce2-eb4f-479e-8e8f-3beb257e632f" providerId="ADAL" clId="{B6063719-50B2-4EEF-A7FE-A9B95A3362B2}" dt="2023-02-13T05:13:11.176" v="1541" actId="1076"/>
          <ac:cxnSpMkLst>
            <pc:docMk/>
            <pc:sldMk cId="3065784536" sldId="288"/>
            <ac:cxnSpMk id="11" creationId="{FCACB88A-DEA8-4030-B6CD-C4D05FFCF189}"/>
          </ac:cxnSpMkLst>
        </pc:cxnChg>
        <pc:cxnChg chg="add mod">
          <ac:chgData name="Danny Young" userId="cb0f4ce2-eb4f-479e-8e8f-3beb257e632f" providerId="ADAL" clId="{B6063719-50B2-4EEF-A7FE-A9B95A3362B2}" dt="2023-02-13T05:13:14.315" v="1543" actId="1076"/>
          <ac:cxnSpMkLst>
            <pc:docMk/>
            <pc:sldMk cId="3065784536" sldId="288"/>
            <ac:cxnSpMk id="12" creationId="{7B0A5700-E5EF-4DC9-92FE-3433C14B4734}"/>
          </ac:cxnSpMkLst>
        </pc:cxnChg>
      </pc:sldChg>
      <pc:sldChg chg="addSp delSp modSp add addAnim delAnim modAnim">
        <pc:chgData name="Danny Young" userId="cb0f4ce2-eb4f-479e-8e8f-3beb257e632f" providerId="ADAL" clId="{B6063719-50B2-4EEF-A7FE-A9B95A3362B2}" dt="2023-02-13T23:20:17.749" v="3213" actId="478"/>
        <pc:sldMkLst>
          <pc:docMk/>
          <pc:sldMk cId="976958368" sldId="289"/>
        </pc:sldMkLst>
        <pc:spChg chg="add mod">
          <ac:chgData name="Danny Young" userId="cb0f4ce2-eb4f-479e-8e8f-3beb257e632f" providerId="ADAL" clId="{B6063719-50B2-4EEF-A7FE-A9B95A3362B2}" dt="2023-02-13T05:25:32.217" v="2104" actId="1076"/>
          <ac:spMkLst>
            <pc:docMk/>
            <pc:sldMk cId="976958368" sldId="289"/>
            <ac:spMk id="5" creationId="{78C35FEA-7027-479B-9973-1CB19BBFB939}"/>
          </ac:spMkLst>
        </pc:spChg>
        <pc:spChg chg="add mod">
          <ac:chgData name="Danny Young" userId="cb0f4ce2-eb4f-479e-8e8f-3beb257e632f" providerId="ADAL" clId="{B6063719-50B2-4EEF-A7FE-A9B95A3362B2}" dt="2023-02-13T05:15:57.873" v="1677" actId="571"/>
          <ac:spMkLst>
            <pc:docMk/>
            <pc:sldMk cId="976958368" sldId="289"/>
            <ac:spMk id="6" creationId="{C6301823-1F20-4265-9863-702CC33EBD80}"/>
          </ac:spMkLst>
        </pc:spChg>
        <pc:spChg chg="add mod">
          <ac:chgData name="Danny Young" userId="cb0f4ce2-eb4f-479e-8e8f-3beb257e632f" providerId="ADAL" clId="{B6063719-50B2-4EEF-A7FE-A9B95A3362B2}" dt="2023-02-13T05:15:56.763" v="1676"/>
          <ac:spMkLst>
            <pc:docMk/>
            <pc:sldMk cId="976958368" sldId="289"/>
            <ac:spMk id="7" creationId="{7C3FF80D-65B0-40A6-AF43-E3EF28F5DA0D}"/>
          </ac:spMkLst>
        </pc:spChg>
        <pc:spChg chg="add mod">
          <ac:chgData name="Danny Young" userId="cb0f4ce2-eb4f-479e-8e8f-3beb257e632f" providerId="ADAL" clId="{B6063719-50B2-4EEF-A7FE-A9B95A3362B2}" dt="2023-02-13T05:22:09.371" v="1940" actId="14100"/>
          <ac:spMkLst>
            <pc:docMk/>
            <pc:sldMk cId="976958368" sldId="289"/>
            <ac:spMk id="8" creationId="{7161D204-04C8-49BF-AC89-4928EC0B9E20}"/>
          </ac:spMkLst>
        </pc:spChg>
        <pc:spChg chg="add mod">
          <ac:chgData name="Danny Young" userId="cb0f4ce2-eb4f-479e-8e8f-3beb257e632f" providerId="ADAL" clId="{B6063719-50B2-4EEF-A7FE-A9B95A3362B2}" dt="2023-02-13T05:21:56.780" v="1937" actId="14100"/>
          <ac:spMkLst>
            <pc:docMk/>
            <pc:sldMk cId="976958368" sldId="289"/>
            <ac:spMk id="21" creationId="{725C350C-2149-4236-8682-E8896EFA9353}"/>
          </ac:spMkLst>
        </pc:spChg>
        <pc:spChg chg="add mod">
          <ac:chgData name="Danny Young" userId="cb0f4ce2-eb4f-479e-8e8f-3beb257e632f" providerId="ADAL" clId="{B6063719-50B2-4EEF-A7FE-A9B95A3362B2}" dt="2023-02-13T05:23:49.628" v="2051" actId="1076"/>
          <ac:spMkLst>
            <pc:docMk/>
            <pc:sldMk cId="976958368" sldId="289"/>
            <ac:spMk id="31" creationId="{577172F6-9B52-47AA-B868-23F1D926E5C7}"/>
          </ac:spMkLst>
        </pc:spChg>
        <pc:spChg chg="add mod">
          <ac:chgData name="Danny Young" userId="cb0f4ce2-eb4f-479e-8e8f-3beb257e632f" providerId="ADAL" clId="{B6063719-50B2-4EEF-A7FE-A9B95A3362B2}" dt="2023-02-13T05:24:00.845" v="2073" actId="1076"/>
          <ac:spMkLst>
            <pc:docMk/>
            <pc:sldMk cId="976958368" sldId="289"/>
            <ac:spMk id="32" creationId="{1DBD2432-B474-4738-B3F0-7F5B17A28F19}"/>
          </ac:spMkLst>
        </pc:spChg>
        <pc:spChg chg="add del mod">
          <ac:chgData name="Danny Young" userId="cb0f4ce2-eb4f-479e-8e8f-3beb257e632f" providerId="ADAL" clId="{B6063719-50B2-4EEF-A7FE-A9B95A3362B2}" dt="2023-02-13T05:24:02.743" v="2075" actId="478"/>
          <ac:spMkLst>
            <pc:docMk/>
            <pc:sldMk cId="976958368" sldId="289"/>
            <ac:spMk id="33" creationId="{43433760-108A-455C-9830-1A8166A0E181}"/>
          </ac:spMkLst>
        </pc:spChg>
        <pc:graphicFrameChg chg="add mod">
          <ac:chgData name="Danny Young" userId="cb0f4ce2-eb4f-479e-8e8f-3beb257e632f" providerId="ADAL" clId="{B6063719-50B2-4EEF-A7FE-A9B95A3362B2}" dt="2023-02-13T05:16:55.998" v="1791" actId="1076"/>
          <ac:graphicFrameMkLst>
            <pc:docMk/>
            <pc:sldMk cId="976958368" sldId="289"/>
            <ac:graphicFrameMk id="9" creationId="{ACF3740F-50CD-48D1-B14E-B6B38FFFB17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7:31.717" v="1797" actId="1076"/>
          <ac:graphicFrameMkLst>
            <pc:docMk/>
            <pc:sldMk cId="976958368" sldId="289"/>
            <ac:graphicFrameMk id="10" creationId="{06796610-E8A8-448B-9F9F-DE21455BB083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8:41.361" v="1851"/>
          <ac:graphicFrameMkLst>
            <pc:docMk/>
            <pc:sldMk cId="976958368" sldId="289"/>
            <ac:graphicFrameMk id="13" creationId="{2AF2904D-4718-40DA-A317-948320D8CFF9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18:45.759" v="1853" actId="14100"/>
          <ac:graphicFrameMkLst>
            <pc:docMk/>
            <pc:sldMk cId="976958368" sldId="289"/>
            <ac:graphicFrameMk id="18" creationId="{B38333D1-2EB2-4B70-A6E1-683A1BBF2884}"/>
          </ac:graphicFrameMkLst>
        </pc:graphicFrameChg>
        <pc:graphicFrameChg chg="add del mod">
          <ac:chgData name="Danny Young" userId="cb0f4ce2-eb4f-479e-8e8f-3beb257e632f" providerId="ADAL" clId="{B6063719-50B2-4EEF-A7FE-A9B95A3362B2}" dt="2023-02-13T05:19:11.409" v="1861" actId="1076"/>
          <ac:graphicFrameMkLst>
            <pc:docMk/>
            <pc:sldMk cId="976958368" sldId="289"/>
            <ac:graphicFrameMk id="19" creationId="{29F207D2-ACAB-4B50-9DA3-5461704A13C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1:38.398" v="1868" actId="1076"/>
          <ac:graphicFrameMkLst>
            <pc:docMk/>
            <pc:sldMk cId="976958368" sldId="289"/>
            <ac:graphicFrameMk id="20" creationId="{B4C53DA4-C8BC-42AA-8F27-57557F2C18D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2:28.582" v="1945" actId="1076"/>
          <ac:graphicFrameMkLst>
            <pc:docMk/>
            <pc:sldMk cId="976958368" sldId="289"/>
            <ac:graphicFrameMk id="22" creationId="{86651F78-3F0F-40E5-99B2-913EC11C3DC2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2:38.507" v="1949" actId="1076"/>
          <ac:graphicFrameMkLst>
            <pc:docMk/>
            <pc:sldMk cId="976958368" sldId="289"/>
            <ac:graphicFrameMk id="23" creationId="{CC0F1A9B-D782-41C0-A662-BEDD0B45AAAB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3:05.527" v="1961" actId="1076"/>
          <ac:graphicFrameMkLst>
            <pc:docMk/>
            <pc:sldMk cId="976958368" sldId="289"/>
            <ac:graphicFrameMk id="27" creationId="{F35A46B9-1CA8-4AF7-8E3E-DE18B1B5C4B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3:26.484" v="1976" actId="1076"/>
          <ac:graphicFrameMkLst>
            <pc:docMk/>
            <pc:sldMk cId="976958368" sldId="289"/>
            <ac:graphicFrameMk id="30" creationId="{2C14C8A4-8361-4A26-BBBE-F7E7A48A8E06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4:20.512" v="2081" actId="1076"/>
          <ac:graphicFrameMkLst>
            <pc:docMk/>
            <pc:sldMk cId="976958368" sldId="289"/>
            <ac:graphicFrameMk id="34" creationId="{242B54D2-C585-49CF-8AB8-4A2F37E0738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4:28.803" v="2085" actId="1076"/>
          <ac:graphicFrameMkLst>
            <pc:docMk/>
            <pc:sldMk cId="976958368" sldId="289"/>
            <ac:graphicFrameMk id="35" creationId="{5BBE40F5-E41E-4EE1-9961-5EF1F883DE5D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4:50.443" v="2090" actId="1076"/>
          <ac:graphicFrameMkLst>
            <pc:docMk/>
            <pc:sldMk cId="976958368" sldId="289"/>
            <ac:graphicFrameMk id="36" creationId="{CD38FF62-AE3B-4F1B-97FF-F95705C433F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5:00.411" v="2095" actId="1076"/>
          <ac:graphicFrameMkLst>
            <pc:docMk/>
            <pc:sldMk cId="976958368" sldId="289"/>
            <ac:graphicFrameMk id="37" creationId="{06DAA945-8419-4BBD-8F24-DA22FAB36E3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5:09.279" v="2099" actId="1076"/>
          <ac:graphicFrameMkLst>
            <pc:docMk/>
            <pc:sldMk cId="976958368" sldId="289"/>
            <ac:graphicFrameMk id="38" creationId="{0796E314-B94D-4E2A-80AE-FED3C389CA5D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5:19.062" v="2103" actId="1076"/>
          <ac:graphicFrameMkLst>
            <pc:docMk/>
            <pc:sldMk cId="976958368" sldId="289"/>
            <ac:graphicFrameMk id="39" creationId="{39C7BC0A-F19D-44C0-8E34-E54E0FB5CADA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6:00.619" v="2157"/>
          <ac:graphicFrameMkLst>
            <pc:docMk/>
            <pc:sldMk cId="976958368" sldId="289"/>
            <ac:graphicFrameMk id="40" creationId="{DE10B312-114D-48C0-A055-87C02C9A8DA3}"/>
          </ac:graphicFrameMkLst>
        </pc:graphicFrameChg>
        <pc:picChg chg="add mod">
          <ac:chgData name="Danny Young" userId="cb0f4ce2-eb4f-479e-8e8f-3beb257e632f" providerId="ADAL" clId="{B6063719-50B2-4EEF-A7FE-A9B95A3362B2}" dt="2023-02-10T23:26:22.887" v="82" actId="1076"/>
          <ac:picMkLst>
            <pc:docMk/>
            <pc:sldMk cId="976958368" sldId="289"/>
            <ac:picMk id="2" creationId="{2AEAB159-5E1A-4585-B0CB-81396917E283}"/>
          </ac:picMkLst>
        </pc:picChg>
        <pc:inkChg chg="add del">
          <ac:chgData name="Danny Young" userId="cb0f4ce2-eb4f-479e-8e8f-3beb257e632f" providerId="ADAL" clId="{B6063719-50B2-4EEF-A7FE-A9B95A3362B2}" dt="2023-02-13T23:20:17.749" v="3213" actId="478"/>
          <ac:inkMkLst>
            <pc:docMk/>
            <pc:sldMk cId="976958368" sldId="289"/>
            <ac:inkMk id="3" creationId="{88D05CF5-AF80-42AD-8E8D-FD73C72050F8}"/>
          </ac:inkMkLst>
        </pc:inkChg>
        <pc:cxnChg chg="add mod">
          <ac:chgData name="Danny Young" userId="cb0f4ce2-eb4f-479e-8e8f-3beb257e632f" providerId="ADAL" clId="{B6063719-50B2-4EEF-A7FE-A9B95A3362B2}" dt="2023-02-13T05:17:41.759" v="1799" actId="1076"/>
          <ac:cxnSpMkLst>
            <pc:docMk/>
            <pc:sldMk cId="976958368" sldId="289"/>
            <ac:cxnSpMk id="11" creationId="{D5516B6E-A83D-4D27-B332-5A11BB5B0014}"/>
          </ac:cxnSpMkLst>
        </pc:cxnChg>
        <pc:cxnChg chg="add mod">
          <ac:chgData name="Danny Young" userId="cb0f4ce2-eb4f-479e-8e8f-3beb257e632f" providerId="ADAL" clId="{B6063719-50B2-4EEF-A7FE-A9B95A3362B2}" dt="2023-02-13T05:17:44.270" v="1801" actId="1076"/>
          <ac:cxnSpMkLst>
            <pc:docMk/>
            <pc:sldMk cId="976958368" sldId="289"/>
            <ac:cxnSpMk id="12" creationId="{F107CD3A-C4F2-4E89-94EC-3E4A231252EA}"/>
          </ac:cxnSpMkLst>
        </pc:cxnChg>
        <pc:cxnChg chg="add mod">
          <ac:chgData name="Danny Young" userId="cb0f4ce2-eb4f-479e-8e8f-3beb257e632f" providerId="ADAL" clId="{B6063719-50B2-4EEF-A7FE-A9B95A3362B2}" dt="2023-02-13T05:18:13.403" v="1814" actId="1076"/>
          <ac:cxnSpMkLst>
            <pc:docMk/>
            <pc:sldMk cId="976958368" sldId="289"/>
            <ac:cxnSpMk id="14" creationId="{3DA8AF4D-C99D-443B-B3CC-0A1E8DAA762B}"/>
          </ac:cxnSpMkLst>
        </pc:cxnChg>
        <pc:cxnChg chg="add mod">
          <ac:chgData name="Danny Young" userId="cb0f4ce2-eb4f-479e-8e8f-3beb257e632f" providerId="ADAL" clId="{B6063719-50B2-4EEF-A7FE-A9B95A3362B2}" dt="2023-02-13T05:18:16.732" v="1816" actId="1076"/>
          <ac:cxnSpMkLst>
            <pc:docMk/>
            <pc:sldMk cId="976958368" sldId="289"/>
            <ac:cxnSpMk id="15" creationId="{A7893F17-92F3-4C0E-8EAE-84B1696CDFF9}"/>
          </ac:cxnSpMkLst>
        </pc:cxnChg>
        <pc:cxnChg chg="add mod">
          <ac:chgData name="Danny Young" userId="cb0f4ce2-eb4f-479e-8e8f-3beb257e632f" providerId="ADAL" clId="{B6063719-50B2-4EEF-A7FE-A9B95A3362B2}" dt="2023-02-13T05:18:19.832" v="1818" actId="1076"/>
          <ac:cxnSpMkLst>
            <pc:docMk/>
            <pc:sldMk cId="976958368" sldId="289"/>
            <ac:cxnSpMk id="16" creationId="{3DCBAB23-7266-4550-86B9-73D84EA6D0AD}"/>
          </ac:cxnSpMkLst>
        </pc:cxnChg>
        <pc:cxnChg chg="add mod">
          <ac:chgData name="Danny Young" userId="cb0f4ce2-eb4f-479e-8e8f-3beb257e632f" providerId="ADAL" clId="{B6063719-50B2-4EEF-A7FE-A9B95A3362B2}" dt="2023-02-13T05:18:23.153" v="1820" actId="1076"/>
          <ac:cxnSpMkLst>
            <pc:docMk/>
            <pc:sldMk cId="976958368" sldId="289"/>
            <ac:cxnSpMk id="17" creationId="{DC1F9FC9-14C6-4E5D-9753-7BFDAA25D15F}"/>
          </ac:cxnSpMkLst>
        </pc:cxnChg>
        <pc:cxnChg chg="add mod">
          <ac:chgData name="Danny Young" userId="cb0f4ce2-eb4f-479e-8e8f-3beb257e632f" providerId="ADAL" clId="{B6063719-50B2-4EEF-A7FE-A9B95A3362B2}" dt="2023-02-13T05:22:42.527" v="1951" actId="1076"/>
          <ac:cxnSpMkLst>
            <pc:docMk/>
            <pc:sldMk cId="976958368" sldId="289"/>
            <ac:cxnSpMk id="24" creationId="{B0E6BD74-D611-43AA-8E83-6609064602E3}"/>
          </ac:cxnSpMkLst>
        </pc:cxnChg>
        <pc:cxnChg chg="add mod">
          <ac:chgData name="Danny Young" userId="cb0f4ce2-eb4f-479e-8e8f-3beb257e632f" providerId="ADAL" clId="{B6063719-50B2-4EEF-A7FE-A9B95A3362B2}" dt="2023-02-13T05:22:46.891" v="1953" actId="1076"/>
          <ac:cxnSpMkLst>
            <pc:docMk/>
            <pc:sldMk cId="976958368" sldId="289"/>
            <ac:cxnSpMk id="25" creationId="{67D32292-4ADF-42BA-A008-BC0F6094490A}"/>
          </ac:cxnSpMkLst>
        </pc:cxnChg>
        <pc:cxnChg chg="add mod">
          <ac:chgData name="Danny Young" userId="cb0f4ce2-eb4f-479e-8e8f-3beb257e632f" providerId="ADAL" clId="{B6063719-50B2-4EEF-A7FE-A9B95A3362B2}" dt="2023-02-13T05:22:50.181" v="1955" actId="1076"/>
          <ac:cxnSpMkLst>
            <pc:docMk/>
            <pc:sldMk cId="976958368" sldId="289"/>
            <ac:cxnSpMk id="26" creationId="{0A535073-9D6A-4426-9980-FA4D210DBE8C}"/>
          </ac:cxnSpMkLst>
        </pc:cxnChg>
        <pc:cxnChg chg="add mod">
          <ac:chgData name="Danny Young" userId="cb0f4ce2-eb4f-479e-8e8f-3beb257e632f" providerId="ADAL" clId="{B6063719-50B2-4EEF-A7FE-A9B95A3362B2}" dt="2023-02-13T05:23:12.845" v="1968" actId="1036"/>
          <ac:cxnSpMkLst>
            <pc:docMk/>
            <pc:sldMk cId="976958368" sldId="289"/>
            <ac:cxnSpMk id="28" creationId="{4CF42A28-A0BD-4346-813C-8B9D3D16B583}"/>
          </ac:cxnSpMkLst>
        </pc:cxnChg>
        <pc:cxnChg chg="add mod">
          <ac:chgData name="Danny Young" userId="cb0f4ce2-eb4f-479e-8e8f-3beb257e632f" providerId="ADAL" clId="{B6063719-50B2-4EEF-A7FE-A9B95A3362B2}" dt="2023-02-13T05:23:15.973" v="1970" actId="1076"/>
          <ac:cxnSpMkLst>
            <pc:docMk/>
            <pc:sldMk cId="976958368" sldId="289"/>
            <ac:cxnSpMk id="29" creationId="{48772048-E189-423A-9AB8-32CA2F024156}"/>
          </ac:cxnSpMkLst>
        </pc:cxnChg>
      </pc:sldChg>
      <pc:sldChg chg="addSp delSp modSp add modAnim">
        <pc:chgData name="Danny Young" userId="cb0f4ce2-eb4f-479e-8e8f-3beb257e632f" providerId="ADAL" clId="{B6063719-50B2-4EEF-A7FE-A9B95A3362B2}" dt="2023-02-13T23:20:22.854" v="3215" actId="478"/>
        <pc:sldMkLst>
          <pc:docMk/>
          <pc:sldMk cId="1806640491" sldId="290"/>
        </pc:sldMkLst>
        <pc:spChg chg="add del">
          <ac:chgData name="Danny Young" userId="cb0f4ce2-eb4f-479e-8e8f-3beb257e632f" providerId="ADAL" clId="{B6063719-50B2-4EEF-A7FE-A9B95A3362B2}" dt="2023-02-13T05:25:36.416" v="2106"/>
          <ac:spMkLst>
            <pc:docMk/>
            <pc:sldMk cId="1806640491" sldId="290"/>
            <ac:spMk id="3" creationId="{5B08BDB4-7E8E-4C70-99AC-15C3C74F9CF2}"/>
          </ac:spMkLst>
        </pc:spChg>
        <pc:spChg chg="add mod">
          <ac:chgData name="Danny Young" userId="cb0f4ce2-eb4f-479e-8e8f-3beb257e632f" providerId="ADAL" clId="{B6063719-50B2-4EEF-A7FE-A9B95A3362B2}" dt="2023-02-13T05:25:53.757" v="2154" actId="207"/>
          <ac:spMkLst>
            <pc:docMk/>
            <pc:sldMk cId="1806640491" sldId="290"/>
            <ac:spMk id="5" creationId="{DC720476-5973-4B8C-9D66-5E2C63B3EA7D}"/>
          </ac:spMkLst>
        </pc:spChg>
        <pc:spChg chg="add del">
          <ac:chgData name="Danny Young" userId="cb0f4ce2-eb4f-479e-8e8f-3beb257e632f" providerId="ADAL" clId="{B6063719-50B2-4EEF-A7FE-A9B95A3362B2}" dt="2023-02-13T05:26:07.255" v="2161"/>
          <ac:spMkLst>
            <pc:docMk/>
            <pc:sldMk cId="1806640491" sldId="290"/>
            <ac:spMk id="6" creationId="{FB553C39-EB6F-411F-B69A-B3F1552CC611}"/>
          </ac:spMkLst>
        </pc:spChg>
        <pc:spChg chg="add mod">
          <ac:chgData name="Danny Young" userId="cb0f4ce2-eb4f-479e-8e8f-3beb257e632f" providerId="ADAL" clId="{B6063719-50B2-4EEF-A7FE-A9B95A3362B2}" dt="2023-02-13T05:28:36.182" v="2339" actId="20577"/>
          <ac:spMkLst>
            <pc:docMk/>
            <pc:sldMk cId="1806640491" sldId="290"/>
            <ac:spMk id="16" creationId="{04C13325-12F1-4349-97E2-6DCC1190F61A}"/>
          </ac:spMkLst>
        </pc:spChg>
        <pc:graphicFrameChg chg="add mod">
          <ac:chgData name="Danny Young" userId="cb0f4ce2-eb4f-479e-8e8f-3beb257e632f" providerId="ADAL" clId="{B6063719-50B2-4EEF-A7FE-A9B95A3362B2}" dt="2023-02-13T05:26:32.679" v="2166" actId="1076"/>
          <ac:graphicFrameMkLst>
            <pc:docMk/>
            <pc:sldMk cId="1806640491" sldId="290"/>
            <ac:graphicFrameMk id="7" creationId="{54B69E12-C4BE-4F66-811B-C7FDDA04E81A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7:09.618" v="2171" actId="1076"/>
          <ac:graphicFrameMkLst>
            <pc:docMk/>
            <pc:sldMk cId="1806640491" sldId="290"/>
            <ac:graphicFrameMk id="8" creationId="{0854FAB4-187C-443E-B261-2EBF53C3A5AE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7:19.746" v="2177" actId="1076"/>
          <ac:graphicFrameMkLst>
            <pc:docMk/>
            <pc:sldMk cId="1806640491" sldId="290"/>
            <ac:graphicFrameMk id="9" creationId="{371D1288-6D26-418B-AFF1-D583BE338251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7:25.440" v="2179" actId="1076"/>
          <ac:graphicFrameMkLst>
            <pc:docMk/>
            <pc:sldMk cId="1806640491" sldId="290"/>
            <ac:graphicFrameMk id="10" creationId="{856296B7-3500-4EFE-AC29-66AAA8D9B6F0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7:52.425" v="2190" actId="1076"/>
          <ac:graphicFrameMkLst>
            <pc:docMk/>
            <pc:sldMk cId="1806640491" sldId="290"/>
            <ac:graphicFrameMk id="11" creationId="{86AE47C7-F458-4ECD-BFF0-53B78CE379B8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7:48.832" v="2189" actId="571"/>
          <ac:graphicFrameMkLst>
            <pc:docMk/>
            <pc:sldMk cId="1806640491" sldId="290"/>
            <ac:graphicFrameMk id="12" creationId="{C104EEB3-F4A3-4F3D-9A38-1F1DF3FE012B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7:48.400" v="2188"/>
          <ac:graphicFrameMkLst>
            <pc:docMk/>
            <pc:sldMk cId="1806640491" sldId="290"/>
            <ac:graphicFrameMk id="13" creationId="{92D94D07-2AD5-41F2-910D-4DC64704D168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8:04.943" v="2196" actId="1076"/>
          <ac:graphicFrameMkLst>
            <pc:docMk/>
            <pc:sldMk cId="1806640491" sldId="290"/>
            <ac:graphicFrameMk id="14" creationId="{18341243-CEFE-4B7F-B6AE-783FDBC2191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8:09.653" v="2200" actId="1076"/>
          <ac:graphicFrameMkLst>
            <pc:docMk/>
            <pc:sldMk cId="1806640491" sldId="290"/>
            <ac:graphicFrameMk id="15" creationId="{C0639223-8E25-48D5-89BF-5A74BFD8650C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9:10.135" v="2349" actId="1076"/>
          <ac:graphicFrameMkLst>
            <pc:docMk/>
            <pc:sldMk cId="1806640491" sldId="290"/>
            <ac:graphicFrameMk id="17" creationId="{55B78D64-9371-49A4-9D7F-CC8C5373A060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29:10.135" v="2349" actId="1076"/>
          <ac:graphicFrameMkLst>
            <pc:docMk/>
            <pc:sldMk cId="1806640491" sldId="290"/>
            <ac:graphicFrameMk id="18" creationId="{C3BFBC00-FD93-4285-9763-B5D97E1E540D}"/>
          </ac:graphicFrameMkLst>
        </pc:graphicFrameChg>
        <pc:picChg chg="add mod">
          <ac:chgData name="Danny Young" userId="cb0f4ce2-eb4f-479e-8e8f-3beb257e632f" providerId="ADAL" clId="{B6063719-50B2-4EEF-A7FE-A9B95A3362B2}" dt="2023-02-10T23:26:30.647" v="84" actId="1076"/>
          <ac:picMkLst>
            <pc:docMk/>
            <pc:sldMk cId="1806640491" sldId="290"/>
            <ac:picMk id="2" creationId="{BF2F7238-F0B6-4126-85CE-F1F923B9DBD4}"/>
          </ac:picMkLst>
        </pc:picChg>
        <pc:inkChg chg="add del mod">
          <ac:chgData name="Danny Young" userId="cb0f4ce2-eb4f-479e-8e8f-3beb257e632f" providerId="ADAL" clId="{B6063719-50B2-4EEF-A7FE-A9B95A3362B2}" dt="2023-02-13T23:20:22.854" v="3215" actId="478"/>
          <ac:inkMkLst>
            <pc:docMk/>
            <pc:sldMk cId="1806640491" sldId="290"/>
            <ac:inkMk id="3" creationId="{CA1FCAB6-FF9B-43FF-9CC6-486854A0911D}"/>
          </ac:inkMkLst>
        </pc:inkChg>
      </pc:sldChg>
      <pc:sldChg chg="addSp delSp modSp add delAnim modAnim">
        <pc:chgData name="Danny Young" userId="cb0f4ce2-eb4f-479e-8e8f-3beb257e632f" providerId="ADAL" clId="{B6063719-50B2-4EEF-A7FE-A9B95A3362B2}" dt="2023-02-13T05:34:35.422" v="2563" actId="1076"/>
        <pc:sldMkLst>
          <pc:docMk/>
          <pc:sldMk cId="1619798441" sldId="291"/>
        </pc:sldMkLst>
        <pc:spChg chg="add mod">
          <ac:chgData name="Danny Young" userId="cb0f4ce2-eb4f-479e-8e8f-3beb257e632f" providerId="ADAL" clId="{B6063719-50B2-4EEF-A7FE-A9B95A3362B2}" dt="2023-02-13T05:29:45.069" v="2448" actId="207"/>
          <ac:spMkLst>
            <pc:docMk/>
            <pc:sldMk cId="1619798441" sldId="291"/>
            <ac:spMk id="5" creationId="{38E846FF-20B5-4CD2-B669-C505F26299D2}"/>
          </ac:spMkLst>
        </pc:spChg>
        <pc:spChg chg="add mod">
          <ac:chgData name="Danny Young" userId="cb0f4ce2-eb4f-479e-8e8f-3beb257e632f" providerId="ADAL" clId="{B6063719-50B2-4EEF-A7FE-A9B95A3362B2}" dt="2023-02-13T05:34:12.048" v="2553" actId="14100"/>
          <ac:spMkLst>
            <pc:docMk/>
            <pc:sldMk cId="1619798441" sldId="291"/>
            <ac:spMk id="27" creationId="{FB222E4B-8F40-4B0B-AD39-493FE131C3CF}"/>
          </ac:spMkLst>
        </pc:spChg>
        <pc:graphicFrameChg chg="add del mod">
          <ac:chgData name="Danny Young" userId="cb0f4ce2-eb4f-479e-8e8f-3beb257e632f" providerId="ADAL" clId="{B6063719-50B2-4EEF-A7FE-A9B95A3362B2}" dt="2023-02-13T05:29:20.129" v="2351"/>
          <ac:graphicFrameMkLst>
            <pc:docMk/>
            <pc:sldMk cId="1619798441" sldId="291"/>
            <ac:graphicFrameMk id="3" creationId="{4A55C965-CAC3-4765-8683-2E910A4E907C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0:06.993" v="2454" actId="1076"/>
          <ac:graphicFrameMkLst>
            <pc:docMk/>
            <pc:sldMk cId="1619798441" sldId="291"/>
            <ac:graphicFrameMk id="6" creationId="{498C47E6-022B-4B24-B76A-915110DC535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0:29.050" v="2461" actId="1076"/>
          <ac:graphicFrameMkLst>
            <pc:docMk/>
            <pc:sldMk cId="1619798441" sldId="291"/>
            <ac:graphicFrameMk id="7" creationId="{8BC722EE-8D58-4EBD-8F19-DE5F0CEB9A68}"/>
          </ac:graphicFrameMkLst>
        </pc:graphicFrameChg>
        <pc:graphicFrameChg chg="add del mod">
          <ac:chgData name="Danny Young" userId="cb0f4ce2-eb4f-479e-8e8f-3beb257e632f" providerId="ADAL" clId="{B6063719-50B2-4EEF-A7FE-A9B95A3362B2}" dt="2023-02-13T05:30:32.025" v="2464" actId="478"/>
          <ac:graphicFrameMkLst>
            <pc:docMk/>
            <pc:sldMk cId="1619798441" sldId="291"/>
            <ac:graphicFrameMk id="8" creationId="{94A7F9A0-D88B-463D-8810-C3A4C6C766B0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1:35.217" v="2483" actId="1076"/>
          <ac:graphicFrameMkLst>
            <pc:docMk/>
            <pc:sldMk cId="1619798441" sldId="291"/>
            <ac:graphicFrameMk id="15" creationId="{C3E29764-94AC-4F54-9410-65FC913B39F2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1:53.733" v="2489" actId="1076"/>
          <ac:graphicFrameMkLst>
            <pc:docMk/>
            <pc:sldMk cId="1619798441" sldId="291"/>
            <ac:graphicFrameMk id="16" creationId="{041CD241-1202-42AC-B322-F1B223A246A3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2:01.526" v="2492" actId="1076"/>
          <ac:graphicFrameMkLst>
            <pc:docMk/>
            <pc:sldMk cId="1619798441" sldId="291"/>
            <ac:graphicFrameMk id="17" creationId="{0969ABBA-7CE4-4A04-A2F6-1432DBD80247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2:18.747" v="2498" actId="1076"/>
          <ac:graphicFrameMkLst>
            <pc:docMk/>
            <pc:sldMk cId="1619798441" sldId="291"/>
            <ac:graphicFrameMk id="18" creationId="{E70241FB-D3A6-49F1-9A65-46BD62F9E604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2:33.589" v="2506" actId="1076"/>
          <ac:graphicFrameMkLst>
            <pc:docMk/>
            <pc:sldMk cId="1619798441" sldId="291"/>
            <ac:graphicFrameMk id="19" creationId="{2B4CE8CD-950D-44C9-9A19-2ADA31BF2821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2:56.709" v="2515" actId="1076"/>
          <ac:graphicFrameMkLst>
            <pc:docMk/>
            <pc:sldMk cId="1619798441" sldId="291"/>
            <ac:graphicFrameMk id="22" creationId="{E7BF5CD7-3832-4CC0-A4D1-5A81284CBB18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3:26.009" v="2523" actId="1076"/>
          <ac:graphicFrameMkLst>
            <pc:docMk/>
            <pc:sldMk cId="1619798441" sldId="291"/>
            <ac:graphicFrameMk id="23" creationId="{062BC976-F9F3-48AC-99DB-193FF17FE05D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3:28.151" v="2524" actId="1076"/>
          <ac:graphicFrameMkLst>
            <pc:docMk/>
            <pc:sldMk cId="1619798441" sldId="291"/>
            <ac:graphicFrameMk id="24" creationId="{3E186EDB-0B9C-4EEE-BD9D-019AA8435311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3:45.014" v="2530" actId="1076"/>
          <ac:graphicFrameMkLst>
            <pc:docMk/>
            <pc:sldMk cId="1619798441" sldId="291"/>
            <ac:graphicFrameMk id="25" creationId="{FA6EF6A3-22EF-480F-8922-5FC943E889F2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3:53.234" v="2535" actId="1076"/>
          <ac:graphicFrameMkLst>
            <pc:docMk/>
            <pc:sldMk cId="1619798441" sldId="291"/>
            <ac:graphicFrameMk id="26" creationId="{6E3C64D3-355C-427E-9AF5-D448FF2FB232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4:26.687" v="2558" actId="1076"/>
          <ac:graphicFrameMkLst>
            <pc:docMk/>
            <pc:sldMk cId="1619798441" sldId="291"/>
            <ac:graphicFrameMk id="28" creationId="{2E5FFAAC-65B2-4AA9-BA29-E4C4351667CB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34:35.422" v="2563" actId="1076"/>
          <ac:graphicFrameMkLst>
            <pc:docMk/>
            <pc:sldMk cId="1619798441" sldId="291"/>
            <ac:graphicFrameMk id="29" creationId="{EE6186CA-0DA6-4667-9DC3-D8F8FC81A6A3}"/>
          </ac:graphicFrameMkLst>
        </pc:graphicFrameChg>
        <pc:picChg chg="add mod">
          <ac:chgData name="Danny Young" userId="cb0f4ce2-eb4f-479e-8e8f-3beb257e632f" providerId="ADAL" clId="{B6063719-50B2-4EEF-A7FE-A9B95A3362B2}" dt="2023-02-10T23:26:40.365" v="86" actId="1076"/>
          <ac:picMkLst>
            <pc:docMk/>
            <pc:sldMk cId="1619798441" sldId="291"/>
            <ac:picMk id="2" creationId="{E104AE88-F6AF-47DC-B920-89142901B4F1}"/>
          </ac:picMkLst>
        </pc:picChg>
        <pc:cxnChg chg="add mod">
          <ac:chgData name="Danny Young" userId="cb0f4ce2-eb4f-479e-8e8f-3beb257e632f" providerId="ADAL" clId="{B6063719-50B2-4EEF-A7FE-A9B95A3362B2}" dt="2023-02-13T05:30:54.300" v="2467" actId="14100"/>
          <ac:cxnSpMkLst>
            <pc:docMk/>
            <pc:sldMk cId="1619798441" sldId="291"/>
            <ac:cxnSpMk id="9" creationId="{AF82C73F-B454-4A8E-A60E-84743D4316AE}"/>
          </ac:cxnSpMkLst>
        </pc:cxnChg>
        <pc:cxnChg chg="add mod">
          <ac:chgData name="Danny Young" userId="cb0f4ce2-eb4f-479e-8e8f-3beb257e632f" providerId="ADAL" clId="{B6063719-50B2-4EEF-A7FE-A9B95A3362B2}" dt="2023-02-13T05:31:01.665" v="2471" actId="1076"/>
          <ac:cxnSpMkLst>
            <pc:docMk/>
            <pc:sldMk cId="1619798441" sldId="291"/>
            <ac:cxnSpMk id="11" creationId="{0D48E594-3CB5-41B1-90F1-ACA100F6B3ED}"/>
          </ac:cxnSpMkLst>
        </pc:cxnChg>
        <pc:cxnChg chg="add mod">
          <ac:chgData name="Danny Young" userId="cb0f4ce2-eb4f-479e-8e8f-3beb257e632f" providerId="ADAL" clId="{B6063719-50B2-4EEF-A7FE-A9B95A3362B2}" dt="2023-02-13T05:31:08.631" v="2477" actId="1035"/>
          <ac:cxnSpMkLst>
            <pc:docMk/>
            <pc:sldMk cId="1619798441" sldId="291"/>
            <ac:cxnSpMk id="13" creationId="{DA57F67A-3818-407C-8F3C-FA98570202F7}"/>
          </ac:cxnSpMkLst>
        </pc:cxnChg>
        <pc:cxnChg chg="add mod">
          <ac:chgData name="Danny Young" userId="cb0f4ce2-eb4f-479e-8e8f-3beb257e632f" providerId="ADAL" clId="{B6063719-50B2-4EEF-A7FE-A9B95A3362B2}" dt="2023-02-13T05:32:38.434" v="2508" actId="1076"/>
          <ac:cxnSpMkLst>
            <pc:docMk/>
            <pc:sldMk cId="1619798441" sldId="291"/>
            <ac:cxnSpMk id="20" creationId="{647FD6D6-1EF5-4B0E-AEFD-FEEFA52398F3}"/>
          </ac:cxnSpMkLst>
        </pc:cxnChg>
        <pc:cxnChg chg="add mod">
          <ac:chgData name="Danny Young" userId="cb0f4ce2-eb4f-479e-8e8f-3beb257e632f" providerId="ADAL" clId="{B6063719-50B2-4EEF-A7FE-A9B95A3362B2}" dt="2023-02-13T05:32:41.992" v="2510" actId="1076"/>
          <ac:cxnSpMkLst>
            <pc:docMk/>
            <pc:sldMk cId="1619798441" sldId="291"/>
            <ac:cxnSpMk id="21" creationId="{4721FBA4-BAA3-433E-AD48-36CEA9A54399}"/>
          </ac:cxnSpMkLst>
        </pc:cxnChg>
      </pc:sldChg>
      <pc:sldChg chg="addSp delSp modSp add modAnim">
        <pc:chgData name="Danny Young" userId="cb0f4ce2-eb4f-479e-8e8f-3beb257e632f" providerId="ADAL" clId="{B6063719-50B2-4EEF-A7FE-A9B95A3362B2}" dt="2023-02-13T23:20:27.151" v="3216" actId="478"/>
        <pc:sldMkLst>
          <pc:docMk/>
          <pc:sldMk cId="2182431644" sldId="292"/>
        </pc:sldMkLst>
        <pc:spChg chg="add mod">
          <ac:chgData name="Danny Young" userId="cb0f4ce2-eb4f-479e-8e8f-3beb257e632f" providerId="ADAL" clId="{B6063719-50B2-4EEF-A7FE-A9B95A3362B2}" dt="2023-02-13T05:35:27.284" v="2634" actId="1076"/>
          <ac:spMkLst>
            <pc:docMk/>
            <pc:sldMk cId="2182431644" sldId="292"/>
            <ac:spMk id="5" creationId="{89CC088B-8907-4AF7-9912-5BF1FFE34B96}"/>
          </ac:spMkLst>
        </pc:spChg>
        <pc:spChg chg="add mod">
          <ac:chgData name="Danny Young" userId="cb0f4ce2-eb4f-479e-8e8f-3beb257e632f" providerId="ADAL" clId="{B6063719-50B2-4EEF-A7FE-A9B95A3362B2}" dt="2023-02-13T05:35:32.869" v="2664" actId="20577"/>
          <ac:spMkLst>
            <pc:docMk/>
            <pc:sldMk cId="2182431644" sldId="292"/>
            <ac:spMk id="6" creationId="{3969249A-9AA1-4808-80AF-1DB5D731F638}"/>
          </ac:spMkLst>
        </pc:spChg>
        <pc:spChg chg="add mod">
          <ac:chgData name="Danny Young" userId="cb0f4ce2-eb4f-479e-8e8f-3beb257e632f" providerId="ADAL" clId="{B6063719-50B2-4EEF-A7FE-A9B95A3362B2}" dt="2023-02-13T05:38:18.698" v="2733" actId="688"/>
          <ac:spMkLst>
            <pc:docMk/>
            <pc:sldMk cId="2182431644" sldId="292"/>
            <ac:spMk id="11" creationId="{2D0B17ED-1894-44C3-861E-557E121F88D3}"/>
          </ac:spMkLst>
        </pc:spChg>
        <pc:spChg chg="add mod">
          <ac:chgData name="Danny Young" userId="cb0f4ce2-eb4f-479e-8e8f-3beb257e632f" providerId="ADAL" clId="{B6063719-50B2-4EEF-A7FE-A9B95A3362B2}" dt="2023-02-13T05:38:30.684" v="2771" actId="20577"/>
          <ac:spMkLst>
            <pc:docMk/>
            <pc:sldMk cId="2182431644" sldId="292"/>
            <ac:spMk id="12" creationId="{CB6A4ADA-4875-459C-B4FF-6FE1D94684E0}"/>
          </ac:spMkLst>
        </pc:spChg>
        <pc:spChg chg="add del mod">
          <ac:chgData name="Danny Young" userId="cb0f4ce2-eb4f-479e-8e8f-3beb257e632f" providerId="ADAL" clId="{B6063719-50B2-4EEF-A7FE-A9B95A3362B2}" dt="2023-02-13T05:56:59.919" v="2926"/>
          <ac:spMkLst>
            <pc:docMk/>
            <pc:sldMk cId="2182431644" sldId="292"/>
            <ac:spMk id="17" creationId="{EC13CE73-13E6-40F4-9423-A0624C5D35B0}"/>
          </ac:spMkLst>
        </pc:spChg>
        <pc:spChg chg="add">
          <ac:chgData name="Danny Young" userId="cb0f4ce2-eb4f-479e-8e8f-3beb257e632f" providerId="ADAL" clId="{B6063719-50B2-4EEF-A7FE-A9B95A3362B2}" dt="2023-02-13T05:57:00.176" v="2927"/>
          <ac:spMkLst>
            <pc:docMk/>
            <pc:sldMk cId="2182431644" sldId="292"/>
            <ac:spMk id="25" creationId="{13F314F9-F2C5-42A2-87CA-AD763F68A754}"/>
          </ac:spMkLst>
        </pc:spChg>
        <pc:graphicFrameChg chg="add mod">
          <ac:chgData name="Danny Young" userId="cb0f4ce2-eb4f-479e-8e8f-3beb257e632f" providerId="ADAL" clId="{B6063719-50B2-4EEF-A7FE-A9B95A3362B2}" dt="2023-02-13T05:36:40.874" v="2671" actId="1076"/>
          <ac:graphicFrameMkLst>
            <pc:docMk/>
            <pc:sldMk cId="2182431644" sldId="292"/>
            <ac:graphicFrameMk id="7" creationId="{89184BFA-ACB3-4D89-9300-11E91DE827B2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43:07.076" v="2881"/>
          <ac:graphicFrameMkLst>
            <pc:docMk/>
            <pc:sldMk cId="2182431644" sldId="292"/>
            <ac:graphicFrameMk id="8" creationId="{7FF5C4AF-A454-4DE2-B335-D397CA94DB5A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43:13.237" v="2883"/>
          <ac:graphicFrameMkLst>
            <pc:docMk/>
            <pc:sldMk cId="2182431644" sldId="292"/>
            <ac:graphicFrameMk id="9" creationId="{89087AAD-F25E-4616-AC76-C6A54862C09B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43:21.095" v="2886"/>
          <ac:graphicFrameMkLst>
            <pc:docMk/>
            <pc:sldMk cId="2182431644" sldId="292"/>
            <ac:graphicFrameMk id="10" creationId="{0FC64606-C3A6-48FC-9689-2B223B17B21E}"/>
          </ac:graphicFrameMkLst>
        </pc:graphicFrameChg>
        <pc:graphicFrameChg chg="add del modGraphic">
          <ac:chgData name="Danny Young" userId="cb0f4ce2-eb4f-479e-8e8f-3beb257e632f" providerId="ADAL" clId="{B6063719-50B2-4EEF-A7FE-A9B95A3362B2}" dt="2023-02-13T06:02:53.889" v="3066" actId="27309"/>
          <ac:graphicFrameMkLst>
            <pc:docMk/>
            <pc:sldMk cId="2182431644" sldId="292"/>
            <ac:graphicFrameMk id="13" creationId="{B6774C11-44BA-4893-A22B-4518CFAA32B8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40:28.575" v="2797" actId="1076"/>
          <ac:graphicFrameMkLst>
            <pc:docMk/>
            <pc:sldMk cId="2182431644" sldId="292"/>
            <ac:graphicFrameMk id="14" creationId="{A1BEF879-912C-4D2F-B540-A828E5D6B32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5:43.936" v="2907" actId="1076"/>
          <ac:graphicFrameMkLst>
            <pc:docMk/>
            <pc:sldMk cId="2182431644" sldId="292"/>
            <ac:graphicFrameMk id="15" creationId="{854737A1-F45D-40ED-BBFB-A6119CFC9E7C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5:45.449" v="2908" actId="1076"/>
          <ac:graphicFrameMkLst>
            <pc:docMk/>
            <pc:sldMk cId="2182431644" sldId="292"/>
            <ac:graphicFrameMk id="16" creationId="{2528C866-E124-4699-B999-F3691EA03E1E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7:32.437" v="2932" actId="1076"/>
          <ac:graphicFrameMkLst>
            <pc:docMk/>
            <pc:sldMk cId="2182431644" sldId="292"/>
            <ac:graphicFrameMk id="18" creationId="{525D52D8-5D77-4B7C-A894-9D185BB7EEF0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6:28.431" v="2917" actId="1076"/>
          <ac:graphicFrameMkLst>
            <pc:docMk/>
            <pc:sldMk cId="2182431644" sldId="292"/>
            <ac:graphicFrameMk id="20" creationId="{94E8274B-E8BC-4817-A0FB-897B76C7332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6:30.108" v="2918" actId="1076"/>
          <ac:graphicFrameMkLst>
            <pc:docMk/>
            <pc:sldMk cId="2182431644" sldId="292"/>
            <ac:graphicFrameMk id="23" creationId="{A4124FD2-5D5B-4870-9AB9-A58C87427003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6:58.634" v="2925" actId="1076"/>
          <ac:graphicFrameMkLst>
            <pc:docMk/>
            <pc:sldMk cId="2182431644" sldId="292"/>
            <ac:graphicFrameMk id="24" creationId="{7C6236BD-51A3-4C2C-BA08-42F44FACD329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7:46.170" v="2938" actId="1076"/>
          <ac:graphicFrameMkLst>
            <pc:docMk/>
            <pc:sldMk cId="2182431644" sldId="292"/>
            <ac:graphicFrameMk id="26" creationId="{05DC7ED1-25B7-4898-883E-C9C9B605905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8:06.438" v="2944" actId="1076"/>
          <ac:graphicFrameMkLst>
            <pc:docMk/>
            <pc:sldMk cId="2182431644" sldId="292"/>
            <ac:graphicFrameMk id="27" creationId="{025E764A-15E4-4B72-8561-F4425647F391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8:16.153" v="2949" actId="1076"/>
          <ac:graphicFrameMkLst>
            <pc:docMk/>
            <pc:sldMk cId="2182431644" sldId="292"/>
            <ac:graphicFrameMk id="28" creationId="{49BFAB7F-720F-47EE-8DF5-05B6271B87B7}"/>
          </ac:graphicFrameMkLst>
        </pc:graphicFrameChg>
        <pc:graphicFrameChg chg="add mod">
          <ac:chgData name="Danny Young" userId="cb0f4ce2-eb4f-479e-8e8f-3beb257e632f" providerId="ADAL" clId="{B6063719-50B2-4EEF-A7FE-A9B95A3362B2}" dt="2023-02-13T05:58:26.586" v="2966" actId="1076"/>
          <ac:graphicFrameMkLst>
            <pc:docMk/>
            <pc:sldMk cId="2182431644" sldId="292"/>
            <ac:graphicFrameMk id="29" creationId="{1EEA862C-959D-4ACC-AF59-C88ABCDE3127}"/>
          </ac:graphicFrameMkLst>
        </pc:graphicFrameChg>
        <pc:picChg chg="add mod">
          <ac:chgData name="Danny Young" userId="cb0f4ce2-eb4f-479e-8e8f-3beb257e632f" providerId="ADAL" clId="{B6063719-50B2-4EEF-A7FE-A9B95A3362B2}" dt="2023-02-10T23:26:52.464" v="89" actId="14100"/>
          <ac:picMkLst>
            <pc:docMk/>
            <pc:sldMk cId="2182431644" sldId="292"/>
            <ac:picMk id="2" creationId="{D8ABE488-A503-4883-972D-09380C9DB22A}"/>
          </ac:picMkLst>
        </pc:picChg>
        <pc:picChg chg="add del mod">
          <ac:chgData name="Danny Young" userId="cb0f4ce2-eb4f-479e-8e8f-3beb257e632f" providerId="ADAL" clId="{B6063719-50B2-4EEF-A7FE-A9B95A3362B2}" dt="2023-02-13T05:39:41.929" v="2783" actId="478"/>
          <ac:picMkLst>
            <pc:docMk/>
            <pc:sldMk cId="2182431644" sldId="292"/>
            <ac:picMk id="3" creationId="{A6FAED83-9AE0-4F70-BB09-64A13DEABFD3}"/>
          </ac:picMkLst>
        </pc:picChg>
        <pc:picChg chg="add del mod">
          <ac:chgData name="Danny Young" userId="cb0f4ce2-eb4f-479e-8e8f-3beb257e632f" providerId="ADAL" clId="{B6063719-50B2-4EEF-A7FE-A9B95A3362B2}" dt="2023-02-13T05:39:14.917" v="2775" actId="478"/>
          <ac:picMkLst>
            <pc:docMk/>
            <pc:sldMk cId="2182431644" sldId="292"/>
            <ac:picMk id="13" creationId="{3EF14BD0-BBC3-48E6-98D3-B7B29A14A06C}"/>
          </ac:picMkLst>
        </pc:picChg>
        <pc:picChg chg="add del mod">
          <ac:chgData name="Danny Young" userId="cb0f4ce2-eb4f-479e-8e8f-3beb257e632f" providerId="ADAL" clId="{B6063719-50B2-4EEF-A7FE-A9B95A3362B2}" dt="2023-02-13T05:57:01.565" v="2928" actId="478"/>
          <ac:picMkLst>
            <pc:docMk/>
            <pc:sldMk cId="2182431644" sldId="292"/>
            <ac:picMk id="22" creationId="{2670FCE7-290C-4C2C-BAEE-8158CA3DEAB1}"/>
          </ac:picMkLst>
        </pc:picChg>
        <pc:inkChg chg="add del">
          <ac:chgData name="Danny Young" userId="cb0f4ce2-eb4f-479e-8e8f-3beb257e632f" providerId="ADAL" clId="{B6063719-50B2-4EEF-A7FE-A9B95A3362B2}" dt="2023-02-13T23:20:27.151" v="3216" actId="478"/>
          <ac:inkMkLst>
            <pc:docMk/>
            <pc:sldMk cId="2182431644" sldId="292"/>
            <ac:inkMk id="3" creationId="{EFED736F-0F54-404E-B01B-60384FB6A090}"/>
          </ac:inkMkLst>
        </pc:inkChg>
        <pc:cxnChg chg="add mod">
          <ac:chgData name="Danny Young" userId="cb0f4ce2-eb4f-479e-8e8f-3beb257e632f" providerId="ADAL" clId="{B6063719-50B2-4EEF-A7FE-A9B95A3362B2}" dt="2023-02-13T05:43:54.048" v="2889" actId="14100"/>
          <ac:cxnSpMkLst>
            <pc:docMk/>
            <pc:sldMk cId="2182431644" sldId="292"/>
            <ac:cxnSpMk id="19" creationId="{F4FBAEAD-A86A-4B31-8590-C79C96696B2F}"/>
          </ac:cxnSpMkLst>
        </pc:cxnChg>
        <pc:cxnChg chg="add mod">
          <ac:chgData name="Danny Young" userId="cb0f4ce2-eb4f-479e-8e8f-3beb257e632f" providerId="ADAL" clId="{B6063719-50B2-4EEF-A7FE-A9B95A3362B2}" dt="2023-02-13T05:43:56.836" v="2891" actId="1076"/>
          <ac:cxnSpMkLst>
            <pc:docMk/>
            <pc:sldMk cId="2182431644" sldId="292"/>
            <ac:cxnSpMk id="21" creationId="{B5A7F633-E9AD-4276-B8F0-79D0E8095648}"/>
          </ac:cxnSpMkLst>
        </pc:cxnChg>
      </pc:sldChg>
      <pc:sldChg chg="addSp delSp modSp add delAnim modAnim">
        <pc:chgData name="Danny Young" userId="cb0f4ce2-eb4f-479e-8e8f-3beb257e632f" providerId="ADAL" clId="{B6063719-50B2-4EEF-A7FE-A9B95A3362B2}" dt="2023-02-13T06:05:12.040" v="3117" actId="1076"/>
        <pc:sldMkLst>
          <pc:docMk/>
          <pc:sldMk cId="4063068491" sldId="293"/>
        </pc:sldMkLst>
        <pc:spChg chg="add mod">
          <ac:chgData name="Danny Young" userId="cb0f4ce2-eb4f-479e-8e8f-3beb257e632f" providerId="ADAL" clId="{B6063719-50B2-4EEF-A7FE-A9B95A3362B2}" dt="2023-02-13T06:03:06.421" v="3072" actId="20577"/>
          <ac:spMkLst>
            <pc:docMk/>
            <pc:sldMk cId="4063068491" sldId="293"/>
            <ac:spMk id="19" creationId="{0D256983-220C-42D6-A9B3-1774DC95EA6D}"/>
          </ac:spMkLst>
        </pc:spChg>
        <pc:graphicFrameChg chg="add mod">
          <ac:chgData name="Danny Young" userId="cb0f4ce2-eb4f-479e-8e8f-3beb257e632f" providerId="ADAL" clId="{B6063719-50B2-4EEF-A7FE-A9B95A3362B2}" dt="2023-02-13T05:59:03.237" v="2971" actId="1076"/>
          <ac:graphicFrameMkLst>
            <pc:docMk/>
            <pc:sldMk cId="4063068491" sldId="293"/>
            <ac:graphicFrameMk id="5" creationId="{5447C8EC-5E8F-4156-A1D3-E7E0BADD0C4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0:06.960" v="2977" actId="1076"/>
          <ac:graphicFrameMkLst>
            <pc:docMk/>
            <pc:sldMk cId="4063068491" sldId="293"/>
            <ac:graphicFrameMk id="6" creationId="{D7E43E1B-F998-4C90-893D-4B7F6B60042E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0:19.475" v="2983" actId="1076"/>
          <ac:graphicFrameMkLst>
            <pc:docMk/>
            <pc:sldMk cId="4063068491" sldId="293"/>
            <ac:graphicFrameMk id="7" creationId="{E92F6536-CF39-4547-8808-D7B4EDF1E697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0:37.471" v="2988" actId="1076"/>
          <ac:graphicFrameMkLst>
            <pc:docMk/>
            <pc:sldMk cId="4063068491" sldId="293"/>
            <ac:graphicFrameMk id="8" creationId="{5B2E8DA4-D895-44E9-9930-D75B59B76FF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0:46.274" v="2992" actId="1076"/>
          <ac:graphicFrameMkLst>
            <pc:docMk/>
            <pc:sldMk cId="4063068491" sldId="293"/>
            <ac:graphicFrameMk id="9" creationId="{BBC6BE67-7E2D-48AC-8D39-6AB8528837C8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1:08.033" v="2994" actId="1076"/>
          <ac:graphicFrameMkLst>
            <pc:docMk/>
            <pc:sldMk cId="4063068491" sldId="293"/>
            <ac:graphicFrameMk id="10" creationId="{AC36F4E5-8CF4-4734-83A1-2C3A916E3A2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1:18.174" v="3000" actId="1076"/>
          <ac:graphicFrameMkLst>
            <pc:docMk/>
            <pc:sldMk cId="4063068491" sldId="293"/>
            <ac:graphicFrameMk id="11" creationId="{17FB0132-264F-47DA-8393-D3CEDBAEC0C0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1:37.175" v="3006"/>
          <ac:graphicFrameMkLst>
            <pc:docMk/>
            <pc:sldMk cId="4063068491" sldId="293"/>
            <ac:graphicFrameMk id="12" creationId="{231D1264-8A24-4E12-ADE6-8F958B57DEC8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1:48.939" v="3035" actId="1036"/>
          <ac:graphicFrameMkLst>
            <pc:docMk/>
            <pc:sldMk cId="4063068491" sldId="293"/>
            <ac:graphicFrameMk id="13" creationId="{B94F880B-A944-4367-B8D1-7E761B80C9C4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2:10.032" v="3042" actId="1076"/>
          <ac:graphicFrameMkLst>
            <pc:docMk/>
            <pc:sldMk cId="4063068491" sldId="293"/>
            <ac:graphicFrameMk id="14" creationId="{947AFF93-B038-4901-99B5-62E4F85FC6E3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2:19.921" v="3047" actId="1076"/>
          <ac:graphicFrameMkLst>
            <pc:docMk/>
            <pc:sldMk cId="4063068491" sldId="293"/>
            <ac:graphicFrameMk id="15" creationId="{F360EF58-8D8E-49D3-B2B1-6C3CADDA89D6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2:32.980" v="3054" actId="1076"/>
          <ac:graphicFrameMkLst>
            <pc:docMk/>
            <pc:sldMk cId="4063068491" sldId="293"/>
            <ac:graphicFrameMk id="16" creationId="{196C7A63-CE37-4C73-9684-CECFE28C5C26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2:43.110" v="3060" actId="1076"/>
          <ac:graphicFrameMkLst>
            <pc:docMk/>
            <pc:sldMk cId="4063068491" sldId="293"/>
            <ac:graphicFrameMk id="17" creationId="{4C3E7969-194C-4674-873C-17F0909364D1}"/>
          </ac:graphicFrameMkLst>
        </pc:graphicFrameChg>
        <pc:graphicFrameChg chg="add del modGraphic">
          <ac:chgData name="Danny Young" userId="cb0f4ce2-eb4f-479e-8e8f-3beb257e632f" providerId="ADAL" clId="{B6063719-50B2-4EEF-A7FE-A9B95A3362B2}" dt="2023-02-13T06:02:46.213" v="3063" actId="27309"/>
          <ac:graphicFrameMkLst>
            <pc:docMk/>
            <pc:sldMk cId="4063068491" sldId="293"/>
            <ac:graphicFrameMk id="18" creationId="{13A5AF0C-A6E3-4518-BEE1-EF41C5EB9D48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4:20.378" v="3095" actId="1076"/>
          <ac:graphicFrameMkLst>
            <pc:docMk/>
            <pc:sldMk cId="4063068491" sldId="293"/>
            <ac:graphicFrameMk id="20" creationId="{A7935C93-B893-4814-8D8B-FE62F520ECEE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4:18.760" v="3094" actId="1076"/>
          <ac:graphicFrameMkLst>
            <pc:docMk/>
            <pc:sldMk cId="4063068491" sldId="293"/>
            <ac:graphicFrameMk id="22" creationId="{E9245761-F86A-408A-9120-6DDB41C54C3F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4:15.969" v="3093" actId="1076"/>
          <ac:graphicFrameMkLst>
            <pc:docMk/>
            <pc:sldMk cId="4063068491" sldId="293"/>
            <ac:graphicFrameMk id="23" creationId="{FB26B21B-67A8-4A1F-A699-A61F887BE076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4:37.015" v="3100" actId="1076"/>
          <ac:graphicFrameMkLst>
            <pc:docMk/>
            <pc:sldMk cId="4063068491" sldId="293"/>
            <ac:graphicFrameMk id="24" creationId="{8FED7BAC-3000-48D5-8290-32A016F1F7F1}"/>
          </ac:graphicFrameMkLst>
        </pc:graphicFrameChg>
        <pc:graphicFrameChg chg="add del mod">
          <ac:chgData name="Danny Young" userId="cb0f4ce2-eb4f-479e-8e8f-3beb257e632f" providerId="ADAL" clId="{B6063719-50B2-4EEF-A7FE-A9B95A3362B2}" dt="2023-02-13T06:04:39.859" v="3103" actId="478"/>
          <ac:graphicFrameMkLst>
            <pc:docMk/>
            <pc:sldMk cId="4063068491" sldId="293"/>
            <ac:graphicFrameMk id="25" creationId="{3998D7E1-AF31-49C4-BCF0-C1941E951888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5:12.040" v="3117" actId="1076"/>
          <ac:graphicFrameMkLst>
            <pc:docMk/>
            <pc:sldMk cId="4063068491" sldId="293"/>
            <ac:graphicFrameMk id="30" creationId="{1C4ACDBB-A0A3-4FA0-8464-4C753E1557EF}"/>
          </ac:graphicFrameMkLst>
        </pc:graphicFrameChg>
        <pc:picChg chg="add mod">
          <ac:chgData name="Danny Young" userId="cb0f4ce2-eb4f-479e-8e8f-3beb257e632f" providerId="ADAL" clId="{B6063719-50B2-4EEF-A7FE-A9B95A3362B2}" dt="2023-02-10T23:27:05.082" v="92" actId="14100"/>
          <ac:picMkLst>
            <pc:docMk/>
            <pc:sldMk cId="4063068491" sldId="293"/>
            <ac:picMk id="2" creationId="{987FEB9F-8F32-4295-AC0B-E6715198CF32}"/>
          </ac:picMkLst>
        </pc:picChg>
        <pc:picChg chg="add mod">
          <ac:chgData name="Danny Young" userId="cb0f4ce2-eb4f-479e-8e8f-3beb257e632f" providerId="ADAL" clId="{B6063719-50B2-4EEF-A7FE-A9B95A3362B2}" dt="2023-02-13T06:03:32.087" v="3081"/>
          <ac:picMkLst>
            <pc:docMk/>
            <pc:sldMk cId="4063068491" sldId="293"/>
            <ac:picMk id="21" creationId="{1FD329BF-093B-410A-9F3E-45B6AF1517C3}"/>
          </ac:picMkLst>
        </pc:picChg>
        <pc:cxnChg chg="add mod">
          <ac:chgData name="Danny Young" userId="cb0f4ce2-eb4f-479e-8e8f-3beb257e632f" providerId="ADAL" clId="{B6063719-50B2-4EEF-A7FE-A9B95A3362B2}" dt="2023-02-13T06:04:56.344" v="3109" actId="1076"/>
          <ac:cxnSpMkLst>
            <pc:docMk/>
            <pc:sldMk cId="4063068491" sldId="293"/>
            <ac:cxnSpMk id="26" creationId="{0C88F784-E2F9-4434-9219-1CFB29C12465}"/>
          </ac:cxnSpMkLst>
        </pc:cxnChg>
        <pc:cxnChg chg="add del mod">
          <ac:chgData name="Danny Young" userId="cb0f4ce2-eb4f-479e-8e8f-3beb257e632f" providerId="ADAL" clId="{B6063719-50B2-4EEF-A7FE-A9B95A3362B2}" dt="2023-02-13T06:04:52.319" v="3108"/>
          <ac:cxnSpMkLst>
            <pc:docMk/>
            <pc:sldMk cId="4063068491" sldId="293"/>
            <ac:cxnSpMk id="27" creationId="{3728559B-5BD6-415E-A259-8C2B2516B8E7}"/>
          </ac:cxnSpMkLst>
        </pc:cxnChg>
        <pc:cxnChg chg="add mod">
          <ac:chgData name="Danny Young" userId="cb0f4ce2-eb4f-479e-8e8f-3beb257e632f" providerId="ADAL" clId="{B6063719-50B2-4EEF-A7FE-A9B95A3362B2}" dt="2023-02-13T06:04:51.165" v="3107"/>
          <ac:cxnSpMkLst>
            <pc:docMk/>
            <pc:sldMk cId="4063068491" sldId="293"/>
            <ac:cxnSpMk id="28" creationId="{4349A11A-9D7F-49C1-9914-48C972C18078}"/>
          </ac:cxnSpMkLst>
        </pc:cxnChg>
        <pc:cxnChg chg="add mod">
          <ac:chgData name="Danny Young" userId="cb0f4ce2-eb4f-479e-8e8f-3beb257e632f" providerId="ADAL" clId="{B6063719-50B2-4EEF-A7FE-A9B95A3362B2}" dt="2023-02-13T06:04:59.503" v="3111" actId="1076"/>
          <ac:cxnSpMkLst>
            <pc:docMk/>
            <pc:sldMk cId="4063068491" sldId="293"/>
            <ac:cxnSpMk id="29" creationId="{5698207E-CF35-4C13-A84A-A286C55AE374}"/>
          </ac:cxnSpMkLst>
        </pc:cxnChg>
      </pc:sldChg>
      <pc:sldChg chg="addSp delSp modSp add ord modAnim">
        <pc:chgData name="Danny Young" userId="cb0f4ce2-eb4f-479e-8e8f-3beb257e632f" providerId="ADAL" clId="{B6063719-50B2-4EEF-A7FE-A9B95A3362B2}" dt="2023-02-13T06:08:09.955" v="3160" actId="1076"/>
        <pc:sldMkLst>
          <pc:docMk/>
          <pc:sldMk cId="1097018983" sldId="294"/>
        </pc:sldMkLst>
        <pc:spChg chg="del">
          <ac:chgData name="Danny Young" userId="cb0f4ce2-eb4f-479e-8e8f-3beb257e632f" providerId="ADAL" clId="{B6063719-50B2-4EEF-A7FE-A9B95A3362B2}" dt="2023-02-10T23:27:38.339" v="104" actId="478"/>
          <ac:spMkLst>
            <pc:docMk/>
            <pc:sldMk cId="1097018983" sldId="294"/>
            <ac:spMk id="2" creationId="{E979A3A1-E50F-4AB1-A2F6-0E77CF852A98}"/>
          </ac:spMkLst>
        </pc:spChg>
        <pc:spChg chg="del">
          <ac:chgData name="Danny Young" userId="cb0f4ce2-eb4f-479e-8e8f-3beb257e632f" providerId="ADAL" clId="{B6063719-50B2-4EEF-A7FE-A9B95A3362B2}" dt="2023-02-10T23:27:38.339" v="104" actId="478"/>
          <ac:spMkLst>
            <pc:docMk/>
            <pc:sldMk cId="1097018983" sldId="294"/>
            <ac:spMk id="3" creationId="{8F3F1897-F27C-4C47-8D55-3F18EDD11313}"/>
          </ac:spMkLst>
        </pc:spChg>
        <pc:graphicFrameChg chg="add mod">
          <ac:chgData name="Danny Young" userId="cb0f4ce2-eb4f-479e-8e8f-3beb257e632f" providerId="ADAL" clId="{B6063719-50B2-4EEF-A7FE-A9B95A3362B2}" dt="2023-02-13T06:06:02.684" v="3122" actId="1076"/>
          <ac:graphicFrameMkLst>
            <pc:docMk/>
            <pc:sldMk cId="1097018983" sldId="294"/>
            <ac:graphicFrameMk id="6" creationId="{510E5C0F-5E8E-44BB-B2A5-5348152CF216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6:14.787" v="3127" actId="1076"/>
          <ac:graphicFrameMkLst>
            <pc:docMk/>
            <pc:sldMk cId="1097018983" sldId="294"/>
            <ac:graphicFrameMk id="7" creationId="{0030DBE6-8FEE-41F4-9A6F-21B45F643D6A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6:25.242" v="3131" actId="1076"/>
          <ac:graphicFrameMkLst>
            <pc:docMk/>
            <pc:sldMk cId="1097018983" sldId="294"/>
            <ac:graphicFrameMk id="8" creationId="{915B9B16-87C1-45AE-AB22-84036BCFEC77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7:33.196" v="3152" actId="1076"/>
          <ac:graphicFrameMkLst>
            <pc:docMk/>
            <pc:sldMk cId="1097018983" sldId="294"/>
            <ac:graphicFrameMk id="9" creationId="{703C9545-D9C5-4116-B81B-F202D70736A2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7:33.196" v="3152" actId="1076"/>
          <ac:graphicFrameMkLst>
            <pc:docMk/>
            <pc:sldMk cId="1097018983" sldId="294"/>
            <ac:graphicFrameMk id="10" creationId="{9DD27786-8C75-4B87-9F5F-60DD902981D5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7:29.029" v="3150" actId="1076"/>
          <ac:graphicFrameMkLst>
            <pc:docMk/>
            <pc:sldMk cId="1097018983" sldId="294"/>
            <ac:graphicFrameMk id="11" creationId="{DF3490D3-FC7B-49ED-A859-9975822D2759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7:29.029" v="3150" actId="1076"/>
          <ac:graphicFrameMkLst>
            <pc:docMk/>
            <pc:sldMk cId="1097018983" sldId="294"/>
            <ac:graphicFrameMk id="12" creationId="{E0D7FF4C-2126-4E78-B4DC-736BC0D23E57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8:03.729" v="3158" actId="1076"/>
          <ac:graphicFrameMkLst>
            <pc:docMk/>
            <pc:sldMk cId="1097018983" sldId="294"/>
            <ac:graphicFrameMk id="13" creationId="{3199DD02-ECDE-4688-B860-5D286EC3BAA9}"/>
          </ac:graphicFrameMkLst>
        </pc:graphicFrameChg>
        <pc:graphicFrameChg chg="add mod">
          <ac:chgData name="Danny Young" userId="cb0f4ce2-eb4f-479e-8e8f-3beb257e632f" providerId="ADAL" clId="{B6063719-50B2-4EEF-A7FE-A9B95A3362B2}" dt="2023-02-13T06:08:09.955" v="3160" actId="1076"/>
          <ac:graphicFrameMkLst>
            <pc:docMk/>
            <pc:sldMk cId="1097018983" sldId="294"/>
            <ac:graphicFrameMk id="14" creationId="{43A8D79C-3197-480E-94EB-14B6A0C28EE9}"/>
          </ac:graphicFrameMkLst>
        </pc:graphicFrameChg>
        <pc:picChg chg="add mod">
          <ac:chgData name="Danny Young" userId="cb0f4ce2-eb4f-479e-8e8f-3beb257e632f" providerId="ADAL" clId="{B6063719-50B2-4EEF-A7FE-A9B95A3362B2}" dt="2023-02-10T23:27:36.536" v="103" actId="1076"/>
          <ac:picMkLst>
            <pc:docMk/>
            <pc:sldMk cId="1097018983" sldId="294"/>
            <ac:picMk id="5" creationId="{374B8684-7F45-4225-B658-D1B531BFC04F}"/>
          </ac:picMkLst>
        </pc:picChg>
      </pc:sldChg>
      <pc:sldChg chg="add del">
        <pc:chgData name="Danny Young" userId="cb0f4ce2-eb4f-479e-8e8f-3beb257e632f" providerId="ADAL" clId="{B6063719-50B2-4EEF-A7FE-A9B95A3362B2}" dt="2023-02-10T23:27:08.377" v="93" actId="2696"/>
        <pc:sldMkLst>
          <pc:docMk/>
          <pc:sldMk cId="2270245845" sldId="294"/>
        </pc:sldMkLst>
      </pc:sldChg>
      <pc:sldChg chg="add del">
        <pc:chgData name="Danny Young" userId="cb0f4ce2-eb4f-479e-8e8f-3beb257e632f" providerId="ADAL" clId="{B6063719-50B2-4EEF-A7FE-A9B95A3362B2}" dt="2023-02-10T23:27:08.385" v="94" actId="2696"/>
        <pc:sldMkLst>
          <pc:docMk/>
          <pc:sldMk cId="2673224220" sldId="295"/>
        </pc:sldMkLst>
      </pc:sldChg>
      <pc:sldChg chg="add del">
        <pc:chgData name="Danny Young" userId="cb0f4ce2-eb4f-479e-8e8f-3beb257e632f" providerId="ADAL" clId="{B6063719-50B2-4EEF-A7FE-A9B95A3362B2}" dt="2023-02-13T05:26:04.403" v="2159"/>
        <pc:sldMkLst>
          <pc:docMk/>
          <pc:sldMk cId="3300997275" sldId="295"/>
        </pc:sldMkLst>
      </pc:sldChg>
      <pc:sldChg chg="add del">
        <pc:chgData name="Danny Young" userId="cb0f4ce2-eb4f-479e-8e8f-3beb257e632f" providerId="ADAL" clId="{B6063719-50B2-4EEF-A7FE-A9B95A3362B2}" dt="2023-02-10T23:27:08.396" v="95" actId="2696"/>
        <pc:sldMkLst>
          <pc:docMk/>
          <pc:sldMk cId="1718265885" sldId="296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38.wmf"/><Relationship Id="rId16" Type="http://schemas.openxmlformats.org/officeDocument/2006/relationships/image" Target="../media/image152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5" Type="http://schemas.openxmlformats.org/officeDocument/2006/relationships/image" Target="../media/image15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8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Relationship Id="rId14" Type="http://schemas.openxmlformats.org/officeDocument/2006/relationships/image" Target="../media/image18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203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17" Type="http://schemas.openxmlformats.org/officeDocument/2006/relationships/image" Target="../media/image207.wmf"/><Relationship Id="rId2" Type="http://schemas.openxmlformats.org/officeDocument/2006/relationships/image" Target="../media/image192.wmf"/><Relationship Id="rId16" Type="http://schemas.openxmlformats.org/officeDocument/2006/relationships/image" Target="../media/image206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5" Type="http://schemas.openxmlformats.org/officeDocument/2006/relationships/image" Target="../media/image205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Relationship Id="rId14" Type="http://schemas.openxmlformats.org/officeDocument/2006/relationships/image" Target="../media/image2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20.wmf"/><Relationship Id="rId7" Type="http://schemas.openxmlformats.org/officeDocument/2006/relationships/image" Target="../media/image222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1.wmf"/><Relationship Id="rId5" Type="http://schemas.openxmlformats.org/officeDocument/2006/relationships/image" Target="../media/image214.wmf"/><Relationship Id="rId4" Type="http://schemas.openxmlformats.org/officeDocument/2006/relationships/image" Target="../media/image2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6" Type="http://schemas.openxmlformats.org/officeDocument/2006/relationships/image" Target="../media/image78.wmf"/><Relationship Id="rId1" Type="http://schemas.openxmlformats.org/officeDocument/2006/relationships/image" Target="../media/image54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54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3T21:58:16.0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28 3697 722 0,'57'-9'1'0,"2"0"4"16,52-8 0-16,-36 6 0 15,-20 5 0-15,-31 4 2 16,-16 2 6-16,-24 12 9 16,-25 4 3-16,-43 15-1 15,-24 7-6-15,-35 7-6 16,-9 3-3-16,-2-3-11 0,6-4-47 16,-3-5 34-16</inkml:trace>
  <inkml:trace contextRef="#ctx0" brushRef="#br0" timeOffset="13237.738">3728 5804 955 0,'0'-6'379'0,"-2"1"-282"15,1 3-31-15,1 1-19 16,0 0 10-16,0-1 60 16,0 1 12-16,13-2 23 15,32-9-7-15,-27 3-23 16,0 0-12-16,7 0-32 16,3-3-15-16,12 2-24 15,5 2-7-15,9 1-14 16,8 0-3-16,11 1-8 15,3-1 1-15,-1 0-2 16,0 1-2-16,-7 1 2 16,-3-2-2-16,5 3 1 15,-6-1 4-15,-9 3 4 0,-8 2 9 16,-22-2 6-16,-9 2 6 16,-11 0 27-16,-6-1 6 15,-13-1-2-15,-10-3-12 16,-27-2-30-16,-14 2-13 15,-22 3-8-15,-3 1-1 16,-16 2-2-16,-5 1-1 0,-7 7 2 16,0 0 1-16,20 2 3 15,10 1 1-15,23-4-1 16,8-2 0-16,19-4 1 16,14 0-2-16,15-1-7 15,9-1-1-15,22 0 1 16,12 0 2-16,28 0 9 15,8 2 2-15,24 0-3 16,7-2 2-16,16 0-4 16,1-4 0-16,-8-6-1 15,1-1 0-15,-17-2 1 16,0-1 1-16,-18 2-52 16,-13 0-94-16,-23 1-407 15,-10 6 362-15</inkml:trace>
  <inkml:trace contextRef="#ctx0" brushRef="#br0" timeOffset="33103.538">2001 11027 561 0,'-40'-16'254'0,"23"-12"-109"16,9 11-52-16,8 6-57 16,9 2-24-16,22 1-31 15,11 0 5-15,24-2 12 16,21-2 6-16,14 0 16 16,12-2 7-16,20-1 9 15,5 0 4-15,5 0-6 16,-1 2 1-16,-12 2 2 15,-10-1-7-15,-22 5 11 16,-19-1-5-16,-37 4-3 16,-16 1 16-16,-22 0 41 15,-6 2 3-15,-37 0-16 0,-33 1-15 16,-58 4-49 0,-35 3-10-16,-48 2 6 0,-5 1 6 15,-5-7 25-15,10-3 8 16,33-3 17-16,18-2-8 15,44 4-27-15,21 1-6 16,51 3-27-16,20 2-10 16,48 6-14-16,32 4-3 0,63 4-60 15,37-3-77-15,98-6 108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29006-0F7F-4149-A5BA-026121468B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F555C9C-B170-4AEE-98E0-6242945E9F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BC00BF-57DD-48EA-8E92-F5B718E0E5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F9F0AF-7296-484E-8BC5-CF5F3C949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2D122A-A8D9-416B-9614-445442923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44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09A1F-61EE-4A38-A0C2-5B2BF5CE78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3AFDFD-AF6C-4653-9CC5-B761B8AC7A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7F1E7F-C77F-444D-A350-900437A74C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35ED6A-C3B4-4A33-8DE7-34F2E9F17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58BA0B-23B5-4A41-AFEF-EDA358FC4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89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07BF5BF-045D-4383-85E8-A214B75E49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D1C617-6890-4185-9698-7569CDAFF1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9FDABA-3FAC-4159-9A74-D6F3A5DF2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EF3261-9A8D-4B43-AAD2-15010296F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20AC80-DB34-4265-86C5-A087C23BD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375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B7D06B-EE67-43BA-ABFB-9DA3F21D1C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24217D-B496-457F-B491-E20AE5EF5C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81559B-D317-4F9A-9FAC-683F28727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EDD079-D0A9-4E9B-9421-B744F2200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11C053-E7DC-43A8-95D0-78EE9B799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276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D118F2-358E-4BD4-ABE4-B4A6885092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2172CF-2D44-486C-B0E6-9EDD83CD63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8500C2-8AE6-483B-B135-5E7A83FE8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D6AE37-6920-493D-88E7-25B235A1D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E545C4-2B7F-4EFC-8282-115549A2B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570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1A148E-1104-40F9-9259-93BA886EB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F6528-D48D-463C-8B39-E8B8F37573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7E53E0-39AC-45E7-BC80-DA173C9448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CF48B3-EB45-4277-904E-756562ECF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4C3E4-2FA7-419C-BADD-EFDBA77F73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49A7A5-6FC6-4F5D-AA70-ECCDCD9FA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42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6A68B-2E67-4FCE-95F9-7EDFB9E65D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B24A94-57DA-43B5-B74E-34E12651F9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66D93A5-6766-42E7-8DF3-554AE41770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5D28931-00A5-4DDB-8894-EB89D4DC3F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AE5110-D8DD-414A-A022-0D386F6478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693C11F-5246-48DA-96E4-CB1C656BB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1B19481-6996-402E-B976-AEB76D263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2F66094-D0D3-4E69-8EED-60F047352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814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3E082F-B153-4BED-9B34-58CE124572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6F6900-1086-45DB-966D-6F6EB2133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AB0F4BF-ECB8-4145-A418-0FA514113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5376F7-803F-4397-BECD-29A56ABBC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003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A87827-2115-4D52-8EC8-6E245EE91B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02540E-DA25-4C20-9815-3FD1DED07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5E71D2-0DE1-487D-A6F2-4F27062D2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152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2585DE-5F2B-4FF3-81AC-18F732A10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1C468A-1DEC-421E-A1B2-A8ED9E2162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AC01089-DBE4-4C92-8B7B-76BB394E63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8BE434-87C3-4988-A24A-9811375434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8E35A2-1846-47D4-B260-EECFC40B7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F9B51D-D997-468D-8400-2E6BC4AE1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749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23D33-6EBC-445E-B033-69ED50C1A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24495CF-C144-4F24-9E6D-D37178CB5B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187CE23-6E55-46C3-B687-F14F227CE9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5D773A-A0E6-4C69-8255-1F5292601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537156-7026-49AF-A8B1-D33E970F1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3662F1-52FA-4049-AB80-211B4FC23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54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2092EF7-8B8D-4AF4-BF67-8C85A3BCD3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DF2A2D-8690-4652-842D-D250CE3F5C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94DB09-C7A2-4748-A4C5-013D6531F7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7ADE82-08DD-444B-94DA-70999D765FBE}" type="datetimeFigureOut">
              <a:rPr lang="en-US" smtClean="0"/>
              <a:t>3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0F48CF-9C75-4393-8FDA-13E804C3B3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0E9046-9771-4F09-8E50-282814A5EF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3E9C97-E66A-49D1-B371-4C6BA7C33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924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5.bin"/><Relationship Id="rId3" Type="http://schemas.openxmlformats.org/officeDocument/2006/relationships/image" Target="../media/image9.png"/><Relationship Id="rId21" Type="http://schemas.openxmlformats.org/officeDocument/2006/relationships/oleObject" Target="../embeddings/oleObject102.bin"/><Relationship Id="rId34" Type="http://schemas.openxmlformats.org/officeDocument/2006/relationships/oleObject" Target="../embeddings/oleObject109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6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06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07.wmf"/><Relationship Id="rId31" Type="http://schemas.openxmlformats.org/officeDocument/2006/relationships/image" Target="../media/image112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1.wmf"/><Relationship Id="rId3" Type="http://schemas.openxmlformats.org/officeDocument/2006/relationships/image" Target="../media/image125.png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26.png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27.bin"/><Relationship Id="rId3" Type="http://schemas.openxmlformats.org/officeDocument/2006/relationships/image" Target="../media/image125.png"/><Relationship Id="rId21" Type="http://schemas.openxmlformats.org/officeDocument/2006/relationships/image" Target="../media/image135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image" Target="../media/image125.png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51.w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6.wmf"/><Relationship Id="rId32" Type="http://schemas.openxmlformats.org/officeDocument/2006/relationships/image" Target="../media/image150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48.wmf"/><Relationship Id="rId36" Type="http://schemas.openxmlformats.org/officeDocument/2006/relationships/image" Target="../media/image152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153.png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49.wmf"/><Relationship Id="rId35" Type="http://schemas.openxmlformats.org/officeDocument/2006/relationships/oleObject" Target="../embeddings/oleObject1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53.bin"/><Relationship Id="rId3" Type="http://schemas.openxmlformats.org/officeDocument/2006/relationships/image" Target="../media/image125.png"/><Relationship Id="rId21" Type="http://schemas.openxmlformats.org/officeDocument/2006/relationships/image" Target="../media/image161.wmf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158.wmf"/><Relationship Id="rId10" Type="http://schemas.openxmlformats.org/officeDocument/2006/relationships/image" Target="../media/image156.wmf"/><Relationship Id="rId19" Type="http://schemas.openxmlformats.org/officeDocument/2006/relationships/image" Target="../media/image160.wmf"/><Relationship Id="rId4" Type="http://schemas.openxmlformats.org/officeDocument/2006/relationships/image" Target="../media/image162.png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59.bin"/><Relationship Id="rId18" Type="http://schemas.openxmlformats.org/officeDocument/2006/relationships/oleObject" Target="../embeddings/oleObject162.bin"/><Relationship Id="rId26" Type="http://schemas.openxmlformats.org/officeDocument/2006/relationships/image" Target="../media/image172.wmf"/><Relationship Id="rId3" Type="http://schemas.openxmlformats.org/officeDocument/2006/relationships/image" Target="../media/image125.png"/><Relationship Id="rId21" Type="http://schemas.openxmlformats.org/officeDocument/2006/relationships/image" Target="../media/image170.wmf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6.wmf"/><Relationship Id="rId17" Type="http://schemas.openxmlformats.org/officeDocument/2006/relationships/image" Target="../media/image168.wmf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167.wmf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73.wmf"/><Relationship Id="rId10" Type="http://schemas.openxmlformats.org/officeDocument/2006/relationships/image" Target="../media/image165.wmf"/><Relationship Id="rId19" Type="http://schemas.openxmlformats.org/officeDocument/2006/relationships/image" Target="../media/image169.wmf"/><Relationship Id="rId4" Type="http://schemas.openxmlformats.org/officeDocument/2006/relationships/image" Target="../media/image175.png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82.wmf"/><Relationship Id="rId26" Type="http://schemas.openxmlformats.org/officeDocument/2006/relationships/oleObject" Target="../embeddings/oleObject180.bin"/><Relationship Id="rId3" Type="http://schemas.openxmlformats.org/officeDocument/2006/relationships/image" Target="../media/image125.png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75.bin"/><Relationship Id="rId25" Type="http://schemas.openxmlformats.org/officeDocument/2006/relationships/image" Target="../media/image185.wmf"/><Relationship Id="rId33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29" Type="http://schemas.openxmlformats.org/officeDocument/2006/relationships/image" Target="../media/image1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72.bin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oleObject" Target="../embeddings/oleObject181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176.bin"/><Relationship Id="rId31" Type="http://schemas.openxmlformats.org/officeDocument/2006/relationships/image" Target="../media/image188.wmf"/><Relationship Id="rId4" Type="http://schemas.openxmlformats.org/officeDocument/2006/relationships/image" Target="../media/image190.png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Relationship Id="rId27" Type="http://schemas.openxmlformats.org/officeDocument/2006/relationships/image" Target="../media/image186.wmf"/><Relationship Id="rId30" Type="http://schemas.openxmlformats.org/officeDocument/2006/relationships/oleObject" Target="../embeddings/oleObject1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88.bin"/><Relationship Id="rId18" Type="http://schemas.openxmlformats.org/officeDocument/2006/relationships/oleObject" Target="../embeddings/oleObject191.bin"/><Relationship Id="rId26" Type="http://schemas.openxmlformats.org/officeDocument/2006/relationships/oleObject" Target="../embeddings/oleObject195.bin"/><Relationship Id="rId39" Type="http://schemas.openxmlformats.org/officeDocument/2006/relationships/image" Target="../media/image207.wmf"/><Relationship Id="rId3" Type="http://schemas.openxmlformats.org/officeDocument/2006/relationships/image" Target="../media/image125.png"/><Relationship Id="rId21" Type="http://schemas.openxmlformats.org/officeDocument/2006/relationships/image" Target="../media/image198.wmf"/><Relationship Id="rId34" Type="http://schemas.openxmlformats.org/officeDocument/2006/relationships/oleObject" Target="../embeddings/oleObject199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94.wmf"/><Relationship Id="rId17" Type="http://schemas.openxmlformats.org/officeDocument/2006/relationships/image" Target="../media/image196.wmf"/><Relationship Id="rId25" Type="http://schemas.openxmlformats.org/officeDocument/2006/relationships/image" Target="../media/image200.wmf"/><Relationship Id="rId33" Type="http://schemas.openxmlformats.org/officeDocument/2006/relationships/image" Target="../media/image204.wmf"/><Relationship Id="rId38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29" Type="http://schemas.openxmlformats.org/officeDocument/2006/relationships/image" Target="../media/image20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87.bin"/><Relationship Id="rId24" Type="http://schemas.openxmlformats.org/officeDocument/2006/relationships/oleObject" Target="../embeddings/oleObject194.bin"/><Relationship Id="rId32" Type="http://schemas.openxmlformats.org/officeDocument/2006/relationships/oleObject" Target="../embeddings/oleObject198.bin"/><Relationship Id="rId37" Type="http://schemas.openxmlformats.org/officeDocument/2006/relationships/image" Target="../media/image206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image" Target="../media/image199.wmf"/><Relationship Id="rId28" Type="http://schemas.openxmlformats.org/officeDocument/2006/relationships/oleObject" Target="../embeddings/oleObject196.bin"/><Relationship Id="rId36" Type="http://schemas.openxmlformats.org/officeDocument/2006/relationships/oleObject" Target="../embeddings/oleObject200.bin"/><Relationship Id="rId10" Type="http://schemas.openxmlformats.org/officeDocument/2006/relationships/image" Target="../media/image193.wmf"/><Relationship Id="rId19" Type="http://schemas.openxmlformats.org/officeDocument/2006/relationships/image" Target="../media/image197.wmf"/><Relationship Id="rId31" Type="http://schemas.openxmlformats.org/officeDocument/2006/relationships/image" Target="../media/image203.wmf"/><Relationship Id="rId4" Type="http://schemas.openxmlformats.org/officeDocument/2006/relationships/image" Target="../media/image208.png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5.wmf"/><Relationship Id="rId22" Type="http://schemas.openxmlformats.org/officeDocument/2006/relationships/oleObject" Target="../embeddings/oleObject193.bin"/><Relationship Id="rId27" Type="http://schemas.openxmlformats.org/officeDocument/2006/relationships/image" Target="../media/image201.wmf"/><Relationship Id="rId30" Type="http://schemas.openxmlformats.org/officeDocument/2006/relationships/oleObject" Target="../embeddings/oleObject197.bin"/><Relationship Id="rId35" Type="http://schemas.openxmlformats.org/officeDocument/2006/relationships/image" Target="../media/image20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06.bin"/><Relationship Id="rId18" Type="http://schemas.openxmlformats.org/officeDocument/2006/relationships/oleObject" Target="../embeddings/oleObject209.bin"/><Relationship Id="rId3" Type="http://schemas.openxmlformats.org/officeDocument/2006/relationships/image" Target="../media/image216.png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12.wmf"/><Relationship Id="rId17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211.wmf"/><Relationship Id="rId19" Type="http://schemas.openxmlformats.org/officeDocument/2006/relationships/image" Target="../media/image215.wmf"/><Relationship Id="rId4" Type="http://schemas.openxmlformats.org/officeDocument/2006/relationships/image" Target="../media/image217.png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22.wmf"/><Relationship Id="rId3" Type="http://schemas.openxmlformats.org/officeDocument/2006/relationships/image" Target="../media/image216.png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24.png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9.png"/><Relationship Id="rId21" Type="http://schemas.openxmlformats.org/officeDocument/2006/relationships/customXml" Target="../ink/ink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3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0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63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7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79.pn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90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92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9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1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5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89D0D-234D-4A5A-852E-DDD19C71C6B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12P </a:t>
            </a:r>
            <a:br>
              <a:rPr lang="en-US" dirty="0"/>
            </a:br>
            <a:r>
              <a:rPr lang="en-US" dirty="0"/>
              <a:t>Ch6 Trigonometry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FEC37EF-F281-4D9E-91E1-5F5C6A61B4A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3528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7000E-13E5-42EA-8FDD-C387D37D6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61007"/>
              </p:ext>
            </p:extLst>
          </p:nvPr>
        </p:nvGraphicFramePr>
        <p:xfrm>
          <a:off x="1028700" y="1819275"/>
          <a:ext cx="2395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A7000E-13E5-42EA-8FDD-C387D37D6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8700" y="1819275"/>
                        <a:ext cx="23955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AAEFED-A848-4527-9387-A28B120B9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18891"/>
              </p:ext>
            </p:extLst>
          </p:nvPr>
        </p:nvGraphicFramePr>
        <p:xfrm>
          <a:off x="715963" y="2674938"/>
          <a:ext cx="28336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AAEFED-A848-4527-9387-A28B120B91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963" y="2674938"/>
                        <a:ext cx="2833687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1D3C96A-E248-454A-9668-20102D89C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79777"/>
              </p:ext>
            </p:extLst>
          </p:nvPr>
        </p:nvGraphicFramePr>
        <p:xfrm>
          <a:off x="982663" y="3460750"/>
          <a:ext cx="23034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990360" imgH="393480" progId="Equation.DSMT4">
                  <p:embed/>
                </p:oleObj>
              </mc:Choice>
              <mc:Fallback>
                <p:oleObj name="Equation" r:id="rId8" imgW="9903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1D3C96A-E248-454A-9668-20102D89C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2663" y="3460750"/>
                        <a:ext cx="230346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FEEB1C-C91B-4D73-B4D3-5BF2E614D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01307"/>
              </p:ext>
            </p:extLst>
          </p:nvPr>
        </p:nvGraphicFramePr>
        <p:xfrm>
          <a:off x="299298" y="4404273"/>
          <a:ext cx="38100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638000" imgH="393480" progId="Equation.DSMT4">
                  <p:embed/>
                </p:oleObj>
              </mc:Choice>
              <mc:Fallback>
                <p:oleObj name="Equation" r:id="rId10" imgW="1638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4FEEB1C-C91B-4D73-B4D3-5BF2E614D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9298" y="4404273"/>
                        <a:ext cx="381000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39AF61E-4FB6-4C7E-9341-665E99C4F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41844"/>
              </p:ext>
            </p:extLst>
          </p:nvPr>
        </p:nvGraphicFramePr>
        <p:xfrm>
          <a:off x="227013" y="5533913"/>
          <a:ext cx="1949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838080" imgH="177480" progId="Equation.DSMT4">
                  <p:embed/>
                </p:oleObj>
              </mc:Choice>
              <mc:Fallback>
                <p:oleObj name="Equation" r:id="rId12" imgW="8380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39AF61E-4FB6-4C7E-9341-665E99C4F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7013" y="5533913"/>
                        <a:ext cx="19494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FF970D-8C2A-47FC-999A-E001C332A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2942"/>
              </p:ext>
            </p:extLst>
          </p:nvPr>
        </p:nvGraphicFramePr>
        <p:xfrm>
          <a:off x="271463" y="6278563"/>
          <a:ext cx="1919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825480" imgH="177480" progId="Equation.DSMT4">
                  <p:embed/>
                </p:oleObj>
              </mc:Choice>
              <mc:Fallback>
                <p:oleObj name="Equation" r:id="rId14" imgW="8254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3FF970D-8C2A-47FC-999A-E001C332A6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463" y="6278563"/>
                        <a:ext cx="19192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759B7C0-F1F5-469E-BA64-55BFA6BA8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20329"/>
              </p:ext>
            </p:extLst>
          </p:nvPr>
        </p:nvGraphicFramePr>
        <p:xfrm>
          <a:off x="3006060" y="5187544"/>
          <a:ext cx="885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759B7C0-F1F5-469E-BA64-55BFA6BA8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6060" y="5187544"/>
                        <a:ext cx="885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375761-C7DB-4D9A-AC31-1444079A3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62664"/>
              </p:ext>
            </p:extLst>
          </p:nvPr>
        </p:nvGraphicFramePr>
        <p:xfrm>
          <a:off x="139405" y="913330"/>
          <a:ext cx="42894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841400" imgH="253800" progId="Equation.DSMT4">
                  <p:embed/>
                </p:oleObj>
              </mc:Choice>
              <mc:Fallback>
                <p:oleObj name="Equation" r:id="rId18" imgW="18414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0375761-C7DB-4D9A-AC31-1444079A3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9405" y="913330"/>
                        <a:ext cx="42894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91DAA9F-E820-4579-9672-E16591C66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55130"/>
              </p:ext>
            </p:extLst>
          </p:nvPr>
        </p:nvGraphicFramePr>
        <p:xfrm>
          <a:off x="5653162" y="1986182"/>
          <a:ext cx="1949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838080" imgH="177480" progId="Equation.DSMT4">
                  <p:embed/>
                </p:oleObj>
              </mc:Choice>
              <mc:Fallback>
                <p:oleObj name="Equation" r:id="rId20" imgW="8380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91DAA9F-E820-4579-9672-E16591C66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53162" y="1986182"/>
                        <a:ext cx="19494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680C77-52A5-4991-AF92-7736658AB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59680"/>
              </p:ext>
            </p:extLst>
          </p:nvPr>
        </p:nvGraphicFramePr>
        <p:xfrm>
          <a:off x="8706626" y="2007819"/>
          <a:ext cx="1919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825480" imgH="177480" progId="Equation.DSMT4">
                  <p:embed/>
                </p:oleObj>
              </mc:Choice>
              <mc:Fallback>
                <p:oleObj name="Equation" r:id="rId21" imgW="8254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680C77-52A5-4991-AF92-7736658AB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06626" y="2007819"/>
                        <a:ext cx="19192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E9BA58-2B95-4C50-8242-99768B47E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88385"/>
              </p:ext>
            </p:extLst>
          </p:nvPr>
        </p:nvGraphicFramePr>
        <p:xfrm>
          <a:off x="5775177" y="2460403"/>
          <a:ext cx="1625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2" imgW="698400" imgH="228600" progId="Equation.DSMT4">
                  <p:embed/>
                </p:oleObj>
              </mc:Choice>
              <mc:Fallback>
                <p:oleObj name="Equation" r:id="rId22" imgW="6984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1E9BA58-2B95-4C50-8242-99768B47E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75177" y="2460403"/>
                        <a:ext cx="1625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222502F-338C-48E7-9CF0-6862A55C6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27155"/>
              </p:ext>
            </p:extLst>
          </p:nvPr>
        </p:nvGraphicFramePr>
        <p:xfrm>
          <a:off x="5745938" y="3190062"/>
          <a:ext cx="26304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4" imgW="1130040" imgH="228600" progId="Equation.DSMT4">
                  <p:embed/>
                </p:oleObj>
              </mc:Choice>
              <mc:Fallback>
                <p:oleObj name="Equation" r:id="rId24" imgW="113004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222502F-338C-48E7-9CF0-6862A55C6C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45938" y="3190062"/>
                        <a:ext cx="26304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A2CCF12-6771-43FA-9A58-0084613B7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60832"/>
              </p:ext>
            </p:extLst>
          </p:nvPr>
        </p:nvGraphicFramePr>
        <p:xfrm>
          <a:off x="5771892" y="3727745"/>
          <a:ext cx="1860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6" imgW="799920" imgH="228600" progId="Equation.DSMT4">
                  <p:embed/>
                </p:oleObj>
              </mc:Choice>
              <mc:Fallback>
                <p:oleObj name="Equation" r:id="rId26" imgW="7999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A2CCF12-6771-43FA-9A58-0084613B7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71892" y="3727745"/>
                        <a:ext cx="18605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69D4D0D-E10D-4666-8C9D-A29EC8435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98242"/>
              </p:ext>
            </p:extLst>
          </p:nvPr>
        </p:nvGraphicFramePr>
        <p:xfrm>
          <a:off x="5797846" y="4722628"/>
          <a:ext cx="1860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8" imgW="799920" imgH="228600" progId="Equation.DSMT4">
                  <p:embed/>
                </p:oleObj>
              </mc:Choice>
              <mc:Fallback>
                <p:oleObj name="Equation" r:id="rId28" imgW="7999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69D4D0D-E10D-4666-8C9D-A29EC8435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97846" y="4722628"/>
                        <a:ext cx="18605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A0BF59B-4731-45EC-9BE3-818A21220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174729"/>
              </p:ext>
            </p:extLst>
          </p:nvPr>
        </p:nvGraphicFramePr>
        <p:xfrm>
          <a:off x="8754989" y="2634253"/>
          <a:ext cx="1862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0" imgW="799920" imgH="228600" progId="Equation.DSMT4">
                  <p:embed/>
                </p:oleObj>
              </mc:Choice>
              <mc:Fallback>
                <p:oleObj name="Equation" r:id="rId30" imgW="7999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A0BF59B-4731-45EC-9BE3-818A21220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754989" y="2634253"/>
                        <a:ext cx="18621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B17FAE7-ABEC-4B2A-957F-F14EF9414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90731"/>
              </p:ext>
            </p:extLst>
          </p:nvPr>
        </p:nvGraphicFramePr>
        <p:xfrm>
          <a:off x="8700681" y="3668971"/>
          <a:ext cx="1890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2" imgW="812520" imgH="228600" progId="Equation.DSMT4">
                  <p:embed/>
                </p:oleObj>
              </mc:Choice>
              <mc:Fallback>
                <p:oleObj name="Equation" r:id="rId32" imgW="81252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B17FAE7-ABEC-4B2A-957F-F14EF9414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700681" y="3668971"/>
                        <a:ext cx="18907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80716C8-BF7B-46E0-B59D-2031141FC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99347"/>
              </p:ext>
            </p:extLst>
          </p:nvPr>
        </p:nvGraphicFramePr>
        <p:xfrm>
          <a:off x="8660551" y="4703356"/>
          <a:ext cx="1862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4" imgW="799920" imgH="228600" progId="Equation.DSMT4">
                  <p:embed/>
                </p:oleObj>
              </mc:Choice>
              <mc:Fallback>
                <p:oleObj name="Equation" r:id="rId34" imgW="79992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80716C8-BF7B-46E0-B59D-2031141FC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660551" y="4703356"/>
                        <a:ext cx="18621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96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EF4C5F-9ACD-4593-A40B-88AFED183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256" y="104745"/>
            <a:ext cx="11333570" cy="6096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3F0ED1A-F6B8-4252-9D6C-198C941C54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610" y="866732"/>
            <a:ext cx="4515480" cy="60968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4B391B9-3C38-4729-9C63-4F17F30CFD28}"/>
              </a:ext>
            </a:extLst>
          </p:cNvPr>
          <p:cNvSpPr txBox="1"/>
          <p:nvPr/>
        </p:nvSpPr>
        <p:spPr>
          <a:xfrm>
            <a:off x="5886450" y="1123950"/>
            <a:ext cx="643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irst look at all the identities that could be useful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13899F0-20CF-4AE5-9C27-56F4CDA3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76513"/>
              </p:ext>
            </p:extLst>
          </p:nvPr>
        </p:nvGraphicFramePr>
        <p:xfrm>
          <a:off x="5927724" y="1495425"/>
          <a:ext cx="299357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269720" imgH="177480" progId="Equation.DSMT4">
                  <p:embed/>
                </p:oleObj>
              </mc:Choice>
              <mc:Fallback>
                <p:oleObj name="Equation" r:id="rId5" imgW="12697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13899F0-20CF-4AE5-9C27-56F4CDA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7724" y="1495425"/>
                        <a:ext cx="2993571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71EF6B-8D45-41B0-B23E-488239B16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76970"/>
              </p:ext>
            </p:extLst>
          </p:nvPr>
        </p:nvGraphicFramePr>
        <p:xfrm>
          <a:off x="5915025" y="2016125"/>
          <a:ext cx="33829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1434960" imgH="698400" progId="Equation.DSMT4">
                  <p:embed/>
                </p:oleObj>
              </mc:Choice>
              <mc:Fallback>
                <p:oleObj name="Equation" r:id="rId7" imgW="1434960" imgH="69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71EF6B-8D45-41B0-B23E-488239B16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5025" y="2016125"/>
                        <a:ext cx="3382963" cy="16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20762C-AF38-449F-8077-E9E5CCFB2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65818"/>
              </p:ext>
            </p:extLst>
          </p:nvPr>
        </p:nvGraphicFramePr>
        <p:xfrm>
          <a:off x="284163" y="1679575"/>
          <a:ext cx="374439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1993680" imgH="393480" progId="Equation.DSMT4">
                  <p:embed/>
                </p:oleObj>
              </mc:Choice>
              <mc:Fallback>
                <p:oleObj name="Equation" r:id="rId9" imgW="19936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20762C-AF38-449F-8077-E9E5CCFB2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163" y="1679575"/>
                        <a:ext cx="374439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87B375C-5294-440A-8197-483BBE536A77}"/>
              </a:ext>
            </a:extLst>
          </p:cNvPr>
          <p:cNvCxnSpPr/>
          <p:nvPr/>
        </p:nvCxnSpPr>
        <p:spPr>
          <a:xfrm flipV="1">
            <a:off x="419100" y="216217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2555C8F-F01E-4FC1-ABDB-CE02BFEED575}"/>
              </a:ext>
            </a:extLst>
          </p:cNvPr>
          <p:cNvCxnSpPr/>
          <p:nvPr/>
        </p:nvCxnSpPr>
        <p:spPr>
          <a:xfrm flipV="1">
            <a:off x="1295400" y="195262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4FF903B-EBB3-47E5-A3FA-BF558CB7C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09548"/>
              </p:ext>
            </p:extLst>
          </p:nvPr>
        </p:nvGraphicFramePr>
        <p:xfrm>
          <a:off x="684213" y="2832100"/>
          <a:ext cx="3556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1892160" imgH="393480" progId="Equation.DSMT4">
                  <p:embed/>
                </p:oleObj>
              </mc:Choice>
              <mc:Fallback>
                <p:oleObj name="Equation" r:id="rId11" imgW="18921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4FF903B-EBB3-47E5-A3FA-BF558CB7CC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213" y="2832100"/>
                        <a:ext cx="355600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52FDDB7-1AD5-4081-917A-3587A16C5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28284"/>
              </p:ext>
            </p:extLst>
          </p:nvPr>
        </p:nvGraphicFramePr>
        <p:xfrm>
          <a:off x="2586038" y="3000375"/>
          <a:ext cx="13128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52FDDB7-1AD5-4081-917A-3587A16C5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6038" y="3000375"/>
                        <a:ext cx="1312862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3D0BBC1-2BC6-41CC-9242-B1F52C660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88338"/>
              </p:ext>
            </p:extLst>
          </p:nvPr>
        </p:nvGraphicFramePr>
        <p:xfrm>
          <a:off x="619125" y="3760788"/>
          <a:ext cx="2886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5" imgW="1536480" imgH="419040" progId="Equation.DSMT4">
                  <p:embed/>
                </p:oleObj>
              </mc:Choice>
              <mc:Fallback>
                <p:oleObj name="Equation" r:id="rId15" imgW="153648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3D0BBC1-2BC6-41CC-9242-B1F52C660D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125" y="3760788"/>
                        <a:ext cx="28860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24395C5-B885-44FC-8BD2-31C88002FB24}"/>
              </a:ext>
            </a:extLst>
          </p:cNvPr>
          <p:cNvCxnSpPr/>
          <p:nvPr/>
        </p:nvCxnSpPr>
        <p:spPr>
          <a:xfrm flipV="1">
            <a:off x="2000250" y="3848100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92E8E9B-29A2-4A4E-B6A6-B04406E8C3D7}"/>
              </a:ext>
            </a:extLst>
          </p:cNvPr>
          <p:cNvCxnSpPr/>
          <p:nvPr/>
        </p:nvCxnSpPr>
        <p:spPr>
          <a:xfrm flipV="1">
            <a:off x="1981200" y="425767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88137AA-5C58-40D8-A643-54E02D4BA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77852"/>
              </p:ext>
            </p:extLst>
          </p:nvPr>
        </p:nvGraphicFramePr>
        <p:xfrm>
          <a:off x="549275" y="4794250"/>
          <a:ext cx="2719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7" imgW="1447560" imgH="393480" progId="Equation.DSMT4">
                  <p:embed/>
                </p:oleObj>
              </mc:Choice>
              <mc:Fallback>
                <p:oleObj name="Equation" r:id="rId17" imgW="14475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88137AA-5C58-40D8-A643-54E02D4BA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9275" y="4794250"/>
                        <a:ext cx="27193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EA4995D-3D35-4AD9-B2DA-53C1819D54C6}"/>
              </a:ext>
            </a:extLst>
          </p:cNvPr>
          <p:cNvCxnSpPr/>
          <p:nvPr/>
        </p:nvCxnSpPr>
        <p:spPr>
          <a:xfrm flipV="1">
            <a:off x="809625" y="5010150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4C33DD1-913F-4DCF-A301-1F0DCD300A74}"/>
              </a:ext>
            </a:extLst>
          </p:cNvPr>
          <p:cNvCxnSpPr/>
          <p:nvPr/>
        </p:nvCxnSpPr>
        <p:spPr>
          <a:xfrm flipV="1">
            <a:off x="1800225" y="500062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AFCC8E5-DA12-4E84-BB4D-0DF718C61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08725"/>
              </p:ext>
            </p:extLst>
          </p:nvPr>
        </p:nvGraphicFramePr>
        <p:xfrm>
          <a:off x="2562225" y="5765800"/>
          <a:ext cx="15509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9" imgW="825480" imgH="393480" progId="Equation.DSMT4">
                  <p:embed/>
                </p:oleObj>
              </mc:Choice>
              <mc:Fallback>
                <p:oleObj name="Equation" r:id="rId19" imgW="8254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AFCC8E5-DA12-4E84-BB4D-0DF718C61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62225" y="5765800"/>
                        <a:ext cx="15509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AA955B48-CF0F-4661-B40A-98413161D095}"/>
              </a:ext>
            </a:extLst>
          </p:cNvPr>
          <p:cNvSpPr txBox="1"/>
          <p:nvPr/>
        </p:nvSpPr>
        <p:spPr>
          <a:xfrm>
            <a:off x="5676900" y="4095750"/>
            <a:ext cx="643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 LOOK FOR RESTRICTIONS!!!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D66146A-3D33-4FDA-A3BA-20086ADC1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37008"/>
              </p:ext>
            </p:extLst>
          </p:nvPr>
        </p:nvGraphicFramePr>
        <p:xfrm>
          <a:off x="5784850" y="4591050"/>
          <a:ext cx="1317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1" imgW="558720" imgH="177480" progId="Equation.DSMT4">
                  <p:embed/>
                </p:oleObj>
              </mc:Choice>
              <mc:Fallback>
                <p:oleObj name="Equation" r:id="rId21" imgW="558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D66146A-3D33-4FDA-A3BA-20086ADC12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84850" y="4591050"/>
                        <a:ext cx="13176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3714A42-C4BA-4FA9-9FC3-8EEA0B6FC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57254"/>
              </p:ext>
            </p:extLst>
          </p:nvPr>
        </p:nvGraphicFramePr>
        <p:xfrm>
          <a:off x="5729288" y="5089525"/>
          <a:ext cx="1377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3" imgW="583920" imgH="177480" progId="Equation.DSMT4">
                  <p:embed/>
                </p:oleObj>
              </mc:Choice>
              <mc:Fallback>
                <p:oleObj name="Equation" r:id="rId23" imgW="5839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3714A42-C4BA-4FA9-9FC3-8EEA0B6FC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29288" y="5089525"/>
                        <a:ext cx="13779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EF4C5F-9ACD-4593-A40B-88AFED183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256" y="104745"/>
            <a:ext cx="11333570" cy="6096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8916C37-09CB-43C2-B5B7-B9A260AFBF03}"/>
              </a:ext>
            </a:extLst>
          </p:cNvPr>
          <p:cNvSpPr txBox="1"/>
          <p:nvPr/>
        </p:nvSpPr>
        <p:spPr>
          <a:xfrm>
            <a:off x="5886450" y="1123950"/>
            <a:ext cx="5734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enever you see a binomial in the denominator, that’s a sign that you will need to “RATIONALIZE” it by multiplying it with it’s conjugate!!!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4D115F2-8ECC-47FD-A44E-0E72968FC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25713"/>
              </p:ext>
            </p:extLst>
          </p:nvPr>
        </p:nvGraphicFramePr>
        <p:xfrm>
          <a:off x="5861050" y="2228849"/>
          <a:ext cx="3379946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4D115F2-8ECC-47FD-A44E-0E72968FC8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1050" y="2228849"/>
                        <a:ext cx="3379946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A4D617-1E56-4C76-8EFF-3E52DF69C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43457"/>
              </p:ext>
            </p:extLst>
          </p:nvPr>
        </p:nvGraphicFramePr>
        <p:xfrm>
          <a:off x="5889625" y="2686050"/>
          <a:ext cx="3111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765080" imgH="253800" progId="Equation.DSMT4">
                  <p:embed/>
                </p:oleObj>
              </mc:Choice>
              <mc:Fallback>
                <p:oleObj name="Equation" r:id="rId6" imgW="17650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A4D617-1E56-4C76-8EFF-3E52DF69C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9625" y="2686050"/>
                        <a:ext cx="3111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7DF703C-93F7-400D-B7E1-C7876D0AB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83808"/>
              </p:ext>
            </p:extLst>
          </p:nvPr>
        </p:nvGraphicFramePr>
        <p:xfrm>
          <a:off x="254000" y="2049463"/>
          <a:ext cx="45926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603160" imgH="469800" progId="Equation.DSMT4">
                  <p:embed/>
                </p:oleObj>
              </mc:Choice>
              <mc:Fallback>
                <p:oleObj name="Equation" r:id="rId8" imgW="26031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7DF703C-93F7-400D-B7E1-C7876D0AB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000" y="2049463"/>
                        <a:ext cx="45926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7E5DB0-692A-4658-8E17-3C434A619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75734"/>
              </p:ext>
            </p:extLst>
          </p:nvPr>
        </p:nvGraphicFramePr>
        <p:xfrm>
          <a:off x="235667" y="3187907"/>
          <a:ext cx="45926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2603160" imgH="469800" progId="Equation.DSMT4">
                  <p:embed/>
                </p:oleObj>
              </mc:Choice>
              <mc:Fallback>
                <p:oleObj name="Equation" r:id="rId10" imgW="260316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A7E5DB0-692A-4658-8E17-3C434A619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667" y="3187907"/>
                        <a:ext cx="45926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2FCB0A5-CAC5-4EBA-A4B0-4CDC364FC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82975"/>
              </p:ext>
            </p:extLst>
          </p:nvPr>
        </p:nvGraphicFramePr>
        <p:xfrm>
          <a:off x="958850" y="4341813"/>
          <a:ext cx="30908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752480" imgH="419040" progId="Equation.DSMT4">
                  <p:embed/>
                </p:oleObj>
              </mc:Choice>
              <mc:Fallback>
                <p:oleObj name="Equation" r:id="rId12" imgW="175248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2FCB0A5-CAC5-4EBA-A4B0-4CDC364FC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8850" y="4341813"/>
                        <a:ext cx="3090863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CACB88A-DEA8-4030-B6CD-C4D05FFCF189}"/>
              </a:ext>
            </a:extLst>
          </p:cNvPr>
          <p:cNvCxnSpPr/>
          <p:nvPr/>
        </p:nvCxnSpPr>
        <p:spPr>
          <a:xfrm flipV="1">
            <a:off x="1895475" y="441007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B0A5700-E5EF-4DC9-92FE-3433C14B4734}"/>
              </a:ext>
            </a:extLst>
          </p:cNvPr>
          <p:cNvCxnSpPr/>
          <p:nvPr/>
        </p:nvCxnSpPr>
        <p:spPr>
          <a:xfrm flipV="1">
            <a:off x="3352800" y="442912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60EE1DE-D513-41DF-95BC-474546C01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20615"/>
              </p:ext>
            </p:extLst>
          </p:nvPr>
        </p:nvGraphicFramePr>
        <p:xfrm>
          <a:off x="966788" y="5402263"/>
          <a:ext cx="806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457200" imgH="393480" progId="Equation.DSMT4">
                  <p:embed/>
                </p:oleObj>
              </mc:Choice>
              <mc:Fallback>
                <p:oleObj name="Equation" r:id="rId14" imgW="4572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60EE1DE-D513-41DF-95BC-474546C01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6788" y="5402263"/>
                        <a:ext cx="8064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86F29E8-1629-4FAF-980F-C17CDFD26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09893"/>
              </p:ext>
            </p:extLst>
          </p:nvPr>
        </p:nvGraphicFramePr>
        <p:xfrm>
          <a:off x="1844675" y="5405438"/>
          <a:ext cx="7842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444240" imgH="431640" progId="Equation.DSMT4">
                  <p:embed/>
                </p:oleObj>
              </mc:Choice>
              <mc:Fallback>
                <p:oleObj name="Equation" r:id="rId16" imgW="4442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86F29E8-1629-4FAF-980F-C17CDFD267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44675" y="5405438"/>
                        <a:ext cx="78422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FB0B6F3-5F23-49CE-926E-D4279F588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370809"/>
              </p:ext>
            </p:extLst>
          </p:nvPr>
        </p:nvGraphicFramePr>
        <p:xfrm>
          <a:off x="2700338" y="5402263"/>
          <a:ext cx="15890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901440" imgH="393480" progId="Equation.DSMT4">
                  <p:embed/>
                </p:oleObj>
              </mc:Choice>
              <mc:Fallback>
                <p:oleObj name="Equation" r:id="rId18" imgW="90144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FB0B6F3-5F23-49CE-926E-D4279F588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338" y="5402263"/>
                        <a:ext cx="1589087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F7F5822-3DC4-4197-88F7-9F01E5543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11546"/>
              </p:ext>
            </p:extLst>
          </p:nvPr>
        </p:nvGraphicFramePr>
        <p:xfrm>
          <a:off x="4329113" y="5411788"/>
          <a:ext cx="26177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1485720" imgH="393480" progId="Equation.DSMT4">
                  <p:embed/>
                </p:oleObj>
              </mc:Choice>
              <mc:Fallback>
                <p:oleObj name="Equation" r:id="rId20" imgW="148572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F7F5822-3DC4-4197-88F7-9F01E5543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29113" y="5411788"/>
                        <a:ext cx="2617787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9DC912-2CA3-4BBC-B0EE-710340161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90658"/>
              </p:ext>
            </p:extLst>
          </p:nvPr>
        </p:nvGraphicFramePr>
        <p:xfrm>
          <a:off x="354013" y="877888"/>
          <a:ext cx="38973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2209680" imgH="393480" progId="Equation.DSMT4">
                  <p:embed/>
                </p:oleObj>
              </mc:Choice>
              <mc:Fallback>
                <p:oleObj name="Equation" r:id="rId22" imgW="22096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39DC912-2CA3-4BBC-B0EE-710340161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4013" y="877888"/>
                        <a:ext cx="3897312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78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EF4C5F-9ACD-4593-A40B-88AFED183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256" y="104745"/>
            <a:ext cx="11333570" cy="6096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AEAB159-5E1A-4585-B0CB-81396917E2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611" y="676200"/>
            <a:ext cx="4134427" cy="106694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8C35FEA-7027-479B-9973-1CB19BBFB939}"/>
              </a:ext>
            </a:extLst>
          </p:cNvPr>
          <p:cNvSpPr txBox="1"/>
          <p:nvPr/>
        </p:nvSpPr>
        <p:spPr>
          <a:xfrm>
            <a:off x="7629525" y="1047750"/>
            <a:ext cx="3905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oth sides looks ugly…. It a toss up….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61D204-04C8-49BF-AC89-4928EC0B9E20}"/>
              </a:ext>
            </a:extLst>
          </p:cNvPr>
          <p:cNvSpPr txBox="1"/>
          <p:nvPr/>
        </p:nvSpPr>
        <p:spPr>
          <a:xfrm>
            <a:off x="7639049" y="1524000"/>
            <a:ext cx="399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et’s try the left side first….. So change all the terms to sine or cosine…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F3740F-50CD-48D1-B14E-B6B38FFFB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78346"/>
              </p:ext>
            </p:extLst>
          </p:nvPr>
        </p:nvGraphicFramePr>
        <p:xfrm>
          <a:off x="430213" y="2109788"/>
          <a:ext cx="26384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1498320" imgH="799920" progId="Equation.DSMT4">
                  <p:embed/>
                </p:oleObj>
              </mc:Choice>
              <mc:Fallback>
                <p:oleObj name="Equation" r:id="rId5" imgW="149832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F3740F-50CD-48D1-B14E-B6B38FFFB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13" y="2109788"/>
                        <a:ext cx="2638425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6796610-E8A8-448B-9F9F-DE21455BB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80058"/>
              </p:ext>
            </p:extLst>
          </p:nvPr>
        </p:nvGraphicFramePr>
        <p:xfrm>
          <a:off x="109538" y="3690938"/>
          <a:ext cx="350837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1993680" imgH="799920" progId="Equation.DSMT4">
                  <p:embed/>
                </p:oleObj>
              </mc:Choice>
              <mc:Fallback>
                <p:oleObj name="Equation" r:id="rId7" imgW="1993680" imgH="799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6796610-E8A8-448B-9F9F-DE21455BB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38" y="3690938"/>
                        <a:ext cx="3508375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5516B6E-A83D-4D27-B332-5A11BB5B0014}"/>
              </a:ext>
            </a:extLst>
          </p:cNvPr>
          <p:cNvCxnSpPr/>
          <p:nvPr/>
        </p:nvCxnSpPr>
        <p:spPr>
          <a:xfrm flipV="1">
            <a:off x="361950" y="4152900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107CD3A-C4F2-4E89-94EC-3E4A231252EA}"/>
              </a:ext>
            </a:extLst>
          </p:cNvPr>
          <p:cNvCxnSpPr/>
          <p:nvPr/>
        </p:nvCxnSpPr>
        <p:spPr>
          <a:xfrm flipV="1">
            <a:off x="1085850" y="393382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F2904D-4718-40DA-A317-948320D8C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70177"/>
              </p:ext>
            </p:extLst>
          </p:nvPr>
        </p:nvGraphicFramePr>
        <p:xfrm>
          <a:off x="890588" y="5543550"/>
          <a:ext cx="16986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AF2904D-4718-40DA-A317-948320D8C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0588" y="5543550"/>
                        <a:ext cx="1698625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DA8AF4D-C99D-443B-B3CC-0A1E8DAA762B}"/>
              </a:ext>
            </a:extLst>
          </p:cNvPr>
          <p:cNvCxnSpPr/>
          <p:nvPr/>
        </p:nvCxnSpPr>
        <p:spPr>
          <a:xfrm flipV="1">
            <a:off x="2057400" y="4152900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7893F17-92F3-4C0E-8EAE-84B1696CDFF9}"/>
              </a:ext>
            </a:extLst>
          </p:cNvPr>
          <p:cNvCxnSpPr/>
          <p:nvPr/>
        </p:nvCxnSpPr>
        <p:spPr>
          <a:xfrm flipV="1">
            <a:off x="2924175" y="376237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DCBAB23-7266-4550-86B9-73D84EA6D0AD}"/>
              </a:ext>
            </a:extLst>
          </p:cNvPr>
          <p:cNvCxnSpPr/>
          <p:nvPr/>
        </p:nvCxnSpPr>
        <p:spPr>
          <a:xfrm flipV="1">
            <a:off x="2028825" y="3790950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C1F9FC9-14C6-4E5D-9753-7BFDAA25D15F}"/>
              </a:ext>
            </a:extLst>
          </p:cNvPr>
          <p:cNvCxnSpPr/>
          <p:nvPr/>
        </p:nvCxnSpPr>
        <p:spPr>
          <a:xfrm flipV="1">
            <a:off x="2943225" y="4114800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38333D1-2EB2-4B70-A6E1-683A1BBF2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85102"/>
              </p:ext>
            </p:extLst>
          </p:nvPr>
        </p:nvGraphicFramePr>
        <p:xfrm>
          <a:off x="2100263" y="5400255"/>
          <a:ext cx="242887" cy="45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38333D1-2EB2-4B70-A6E1-683A1BBF2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0263" y="5400255"/>
                        <a:ext cx="242887" cy="456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9F207D2-ACAB-4B50-9DA3-5461704A1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21962"/>
              </p:ext>
            </p:extLst>
          </p:nvPr>
        </p:nvGraphicFramePr>
        <p:xfrm>
          <a:off x="1277938" y="5964238"/>
          <a:ext cx="962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9F207D2-ACAB-4B50-9DA3-5461704A1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7938" y="5964238"/>
                        <a:ext cx="962025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4C53DA4-C8BC-42AA-8F27-57557F2C1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52405"/>
              </p:ext>
            </p:extLst>
          </p:nvPr>
        </p:nvGraphicFramePr>
        <p:xfrm>
          <a:off x="2573338" y="5652118"/>
          <a:ext cx="1150937" cy="43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4C53DA4-C8BC-42AA-8F27-57557F2C18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3338" y="5652118"/>
                        <a:ext cx="1150937" cy="434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725C350C-2149-4236-8682-E8896EFA9353}"/>
              </a:ext>
            </a:extLst>
          </p:cNvPr>
          <p:cNvSpPr txBox="1"/>
          <p:nvPr/>
        </p:nvSpPr>
        <p:spPr>
          <a:xfrm>
            <a:off x="2638425" y="6211669"/>
            <a:ext cx="4619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 this is what the LEFT side simplifies to…..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6651F78-3F0F-40E5-99B2-913EC11C3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10114"/>
              </p:ext>
            </p:extLst>
          </p:nvPr>
        </p:nvGraphicFramePr>
        <p:xfrm>
          <a:off x="4470400" y="2303463"/>
          <a:ext cx="21034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7" imgW="1193760" imgH="495000" progId="Equation.DSMT4">
                  <p:embed/>
                </p:oleObj>
              </mc:Choice>
              <mc:Fallback>
                <p:oleObj name="Equation" r:id="rId17" imgW="1193760" imgH="4950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6651F78-3F0F-40E5-99B2-913EC11C3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70400" y="2303463"/>
                        <a:ext cx="210343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C0F1A9B-D782-41C0-A662-BEDD0B45A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31703"/>
              </p:ext>
            </p:extLst>
          </p:nvPr>
        </p:nvGraphicFramePr>
        <p:xfrm>
          <a:off x="4346575" y="3341688"/>
          <a:ext cx="21034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9" imgW="1193760" imgH="495000" progId="Equation.DSMT4">
                  <p:embed/>
                </p:oleObj>
              </mc:Choice>
              <mc:Fallback>
                <p:oleObj name="Equation" r:id="rId19" imgW="1193760" imgH="4950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C0F1A9B-D782-41C0-A662-BEDD0B45A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6575" y="3341688"/>
                        <a:ext cx="210343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0E6BD74-D611-43AA-8E83-6609064602E3}"/>
              </a:ext>
            </a:extLst>
          </p:cNvPr>
          <p:cNvCxnSpPr/>
          <p:nvPr/>
        </p:nvCxnSpPr>
        <p:spPr>
          <a:xfrm flipV="1">
            <a:off x="4419600" y="340042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7D32292-4ADF-42BA-A008-BC0F6094490A}"/>
              </a:ext>
            </a:extLst>
          </p:cNvPr>
          <p:cNvCxnSpPr/>
          <p:nvPr/>
        </p:nvCxnSpPr>
        <p:spPr>
          <a:xfrm flipV="1">
            <a:off x="5210175" y="380047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A535073-9D6A-4426-9980-FA4D210DBE8C}"/>
              </a:ext>
            </a:extLst>
          </p:cNvPr>
          <p:cNvCxnSpPr/>
          <p:nvPr/>
        </p:nvCxnSpPr>
        <p:spPr>
          <a:xfrm flipV="1">
            <a:off x="5200650" y="3438525"/>
            <a:ext cx="47625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35A46B9-1CA8-4AF7-8E3E-DE18B1B5C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18551"/>
              </p:ext>
            </p:extLst>
          </p:nvPr>
        </p:nvGraphicFramePr>
        <p:xfrm>
          <a:off x="4821238" y="4373563"/>
          <a:ext cx="8286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35A46B9-1CA8-4AF7-8E3E-DE18B1B5C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21238" y="4373563"/>
                        <a:ext cx="828675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F42A28-A0BD-4346-813C-8B9D3D16B583}"/>
              </a:ext>
            </a:extLst>
          </p:cNvPr>
          <p:cNvCxnSpPr>
            <a:cxnSpLocks/>
          </p:cNvCxnSpPr>
          <p:nvPr/>
        </p:nvCxnSpPr>
        <p:spPr>
          <a:xfrm flipV="1">
            <a:off x="4781550" y="4429125"/>
            <a:ext cx="276225" cy="2857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8772048-E189-423A-9AB8-32CA2F024156}"/>
              </a:ext>
            </a:extLst>
          </p:cNvPr>
          <p:cNvCxnSpPr>
            <a:cxnSpLocks/>
          </p:cNvCxnSpPr>
          <p:nvPr/>
        </p:nvCxnSpPr>
        <p:spPr>
          <a:xfrm flipV="1">
            <a:off x="5105400" y="4791075"/>
            <a:ext cx="276225" cy="2857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C14C8A4-8361-4A26-BBBE-F7E7A48A8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873831"/>
              </p:ext>
            </p:extLst>
          </p:nvPr>
        </p:nvGraphicFramePr>
        <p:xfrm>
          <a:off x="4487863" y="5327377"/>
          <a:ext cx="1122362" cy="42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3" imgW="469800" imgH="177480" progId="Equation.DSMT4">
                  <p:embed/>
                </p:oleObj>
              </mc:Choice>
              <mc:Fallback>
                <p:oleObj name="Equation" r:id="rId23" imgW="4698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C14C8A4-8361-4A26-BBBE-F7E7A48A8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87863" y="5327377"/>
                        <a:ext cx="1122362" cy="425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577172F6-9B52-47AA-B868-23F1D926E5C7}"/>
              </a:ext>
            </a:extLst>
          </p:cNvPr>
          <p:cNvSpPr txBox="1"/>
          <p:nvPr/>
        </p:nvSpPr>
        <p:spPr>
          <a:xfrm>
            <a:off x="5667374" y="5286375"/>
            <a:ext cx="30099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ell, </a:t>
            </a:r>
            <a:r>
              <a:rPr lang="en-US" dirty="0" err="1">
                <a:solidFill>
                  <a:srgbClr val="FF0000"/>
                </a:solidFill>
              </a:rPr>
              <a:t>whadda</a:t>
            </a:r>
            <a:r>
              <a:rPr lang="en-US" dirty="0">
                <a:solidFill>
                  <a:srgbClr val="FF0000"/>
                </a:solidFill>
              </a:rPr>
              <a:t> you know…. They both simplify the cos(x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DBD2432-B474-4738-B3F0-7F5B17A28F19}"/>
              </a:ext>
            </a:extLst>
          </p:cNvPr>
          <p:cNvSpPr txBox="1"/>
          <p:nvPr/>
        </p:nvSpPr>
        <p:spPr>
          <a:xfrm>
            <a:off x="7486649" y="2419350"/>
            <a:ext cx="3990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STRICTIONS: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42B54D2-C585-49CF-8AB8-4A2F37E07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63676"/>
              </p:ext>
            </p:extLst>
          </p:nvPr>
        </p:nvGraphicFramePr>
        <p:xfrm>
          <a:off x="7535863" y="2820988"/>
          <a:ext cx="984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42B54D2-C585-49CF-8AB8-4A2F37E07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35863" y="2820988"/>
                        <a:ext cx="98425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BBE40F5-E41E-4EE1-9961-5EF1F883D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39814"/>
              </p:ext>
            </p:extLst>
          </p:nvPr>
        </p:nvGraphicFramePr>
        <p:xfrm>
          <a:off x="7502525" y="3167063"/>
          <a:ext cx="10287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7" imgW="583920" imgH="177480" progId="Equation.DSMT4">
                  <p:embed/>
                </p:oleObj>
              </mc:Choice>
              <mc:Fallback>
                <p:oleObj name="Equation" r:id="rId27" imgW="58392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BBE40F5-E41E-4EE1-9961-5EF1F883D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02525" y="3167063"/>
                        <a:ext cx="102870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D38FF62-AE3B-4F1B-97FF-F95705C43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59405"/>
              </p:ext>
            </p:extLst>
          </p:nvPr>
        </p:nvGraphicFramePr>
        <p:xfrm>
          <a:off x="9394825" y="2781300"/>
          <a:ext cx="1901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9" imgW="1079280" imgH="393480" progId="Equation.DSMT4">
                  <p:embed/>
                </p:oleObj>
              </mc:Choice>
              <mc:Fallback>
                <p:oleObj name="Equation" r:id="rId29" imgW="107928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D38FF62-AE3B-4F1B-97FF-F95705C43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94825" y="2781300"/>
                        <a:ext cx="19018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DAA945-8419-4BBD-8F24-DA22FAB36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12738"/>
              </p:ext>
            </p:extLst>
          </p:nvPr>
        </p:nvGraphicFramePr>
        <p:xfrm>
          <a:off x="9993313" y="3719513"/>
          <a:ext cx="13652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1" imgW="774360" imgH="393480" progId="Equation.DSMT4">
                  <p:embed/>
                </p:oleObj>
              </mc:Choice>
              <mc:Fallback>
                <p:oleObj name="Equation" r:id="rId31" imgW="77436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6DAA945-8419-4BBD-8F24-DA22FAB36E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993313" y="3719513"/>
                        <a:ext cx="13652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796E314-B94D-4E2A-80AE-FED3C389C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5555"/>
              </p:ext>
            </p:extLst>
          </p:nvPr>
        </p:nvGraphicFramePr>
        <p:xfrm>
          <a:off x="10004425" y="4598988"/>
          <a:ext cx="13208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3" imgW="749160" imgH="177480" progId="Equation.DSMT4">
                  <p:embed/>
                </p:oleObj>
              </mc:Choice>
              <mc:Fallback>
                <p:oleObj name="Equation" r:id="rId33" imgW="74916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796E314-B94D-4E2A-80AE-FED3C389C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004425" y="4598988"/>
                        <a:ext cx="132080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9C7BC0A-F19D-44C0-8E34-E54E0FB5C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67111"/>
              </p:ext>
            </p:extLst>
          </p:nvPr>
        </p:nvGraphicFramePr>
        <p:xfrm>
          <a:off x="10239375" y="5145088"/>
          <a:ext cx="11191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5" imgW="634680" imgH="177480" progId="Equation.DSMT4">
                  <p:embed/>
                </p:oleObj>
              </mc:Choice>
              <mc:Fallback>
                <p:oleObj name="Equation" r:id="rId35" imgW="63468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9C7BC0A-F19D-44C0-8E34-E54E0FB5C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239375" y="5145088"/>
                        <a:ext cx="1119188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95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1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EF4C5F-9ACD-4593-A40B-88AFED183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256" y="104745"/>
            <a:ext cx="11333570" cy="6096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F2F7238-F0B6-4126-85CE-F1F923B9DB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091" y="685728"/>
            <a:ext cx="3353268" cy="10288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C720476-5973-4B8C-9D66-5E2C63B3EA7D}"/>
              </a:ext>
            </a:extLst>
          </p:cNvPr>
          <p:cNvSpPr txBox="1"/>
          <p:nvPr/>
        </p:nvSpPr>
        <p:spPr>
          <a:xfrm>
            <a:off x="5867400" y="1143000"/>
            <a:ext cx="456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one is obviously the left side…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B69E12-C4BE-4F66-811B-C7FDDA04E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52161"/>
              </p:ext>
            </p:extLst>
          </p:nvPr>
        </p:nvGraphicFramePr>
        <p:xfrm>
          <a:off x="546100" y="1878013"/>
          <a:ext cx="22733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B69E12-C4BE-4F66-811B-C7FDDA04E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1878013"/>
                        <a:ext cx="227330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54FAB4-187C-443E-B261-2EBF53C3A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34921"/>
              </p:ext>
            </p:extLst>
          </p:nvPr>
        </p:nvGraphicFramePr>
        <p:xfrm>
          <a:off x="901700" y="3571875"/>
          <a:ext cx="156051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888840" imgH="774360" progId="Equation.DSMT4">
                  <p:embed/>
                </p:oleObj>
              </mc:Choice>
              <mc:Fallback>
                <p:oleObj name="Equation" r:id="rId7" imgW="888840" imgH="774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54FAB4-187C-443E-B261-2EBF53C3A5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700" y="3571875"/>
                        <a:ext cx="1560513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1D1288-6D26-418B-AFF1-D583BE338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12212"/>
              </p:ext>
            </p:extLst>
          </p:nvPr>
        </p:nvGraphicFramePr>
        <p:xfrm>
          <a:off x="2676525" y="3790950"/>
          <a:ext cx="7794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71D1288-6D26-418B-AFF1-D583BE338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6525" y="3790950"/>
                        <a:ext cx="779463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56296B7-3500-4EFE-AC29-66AAA8D9B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012"/>
              </p:ext>
            </p:extLst>
          </p:nvPr>
        </p:nvGraphicFramePr>
        <p:xfrm>
          <a:off x="2651125" y="4448175"/>
          <a:ext cx="7794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56296B7-3500-4EFE-AC29-66AAA8D9B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1125" y="4448175"/>
                        <a:ext cx="779463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6AE47C7-F458-4ECD-BFF0-53B78CE37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99521"/>
              </p:ext>
            </p:extLst>
          </p:nvPr>
        </p:nvGraphicFramePr>
        <p:xfrm>
          <a:off x="754063" y="5294313"/>
          <a:ext cx="16271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927000" imgH="419040" progId="Equation.DSMT4">
                  <p:embed/>
                </p:oleObj>
              </mc:Choice>
              <mc:Fallback>
                <p:oleObj name="Equation" r:id="rId12" imgW="92700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6AE47C7-F458-4ECD-BFF0-53B78CE37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063" y="5294313"/>
                        <a:ext cx="162718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341243-CEFE-4B7F-B6AE-783FDBC21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75573"/>
              </p:ext>
            </p:extLst>
          </p:nvPr>
        </p:nvGraphicFramePr>
        <p:xfrm>
          <a:off x="2392363" y="5231932"/>
          <a:ext cx="1084262" cy="91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469800" imgH="393480" progId="Equation.DSMT4">
                  <p:embed/>
                </p:oleObj>
              </mc:Choice>
              <mc:Fallback>
                <p:oleObj name="Equation" r:id="rId14" imgW="4698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341243-CEFE-4B7F-B6AE-783FDBC21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92363" y="5231932"/>
                        <a:ext cx="1084262" cy="913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639223-8E25-48D5-89BF-5A74BFD86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9245"/>
              </p:ext>
            </p:extLst>
          </p:nvPr>
        </p:nvGraphicFramePr>
        <p:xfrm>
          <a:off x="3497263" y="5503863"/>
          <a:ext cx="10842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0639223-8E25-48D5-89BF-5A74BFD8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97263" y="5503863"/>
                        <a:ext cx="1084262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4C13325-12F1-4349-97E2-6DCC1190F61A}"/>
              </a:ext>
            </a:extLst>
          </p:cNvPr>
          <p:cNvSpPr txBox="1"/>
          <p:nvPr/>
        </p:nvSpPr>
        <p:spPr>
          <a:xfrm>
            <a:off x="5915025" y="1838325"/>
            <a:ext cx="4562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STRICTIONS….. Remember, when looking for NPVs or restrictions, look at all the denominators….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5B78D64-9371-49A4-9D7F-CC8C5373A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171107"/>
              </p:ext>
            </p:extLst>
          </p:nvPr>
        </p:nvGraphicFramePr>
        <p:xfrm>
          <a:off x="6099175" y="2913063"/>
          <a:ext cx="12890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5B78D64-9371-49A4-9D7F-CC8C5373A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99175" y="2913063"/>
                        <a:ext cx="12890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BFBC00-FD93-4285-9763-B5D97E1E5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29404"/>
              </p:ext>
            </p:extLst>
          </p:nvPr>
        </p:nvGraphicFramePr>
        <p:xfrm>
          <a:off x="6034088" y="3417888"/>
          <a:ext cx="13477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3BFBC00-FD93-4285-9763-B5D97E1E5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34088" y="3417888"/>
                        <a:ext cx="13477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64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EF4C5F-9ACD-4593-A40B-88AFED183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256" y="104745"/>
            <a:ext cx="11333570" cy="6096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104AE88-F6AF-47DC-B920-89142901B4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997" y="733354"/>
            <a:ext cx="3439005" cy="100979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E846FF-20B5-4CD2-B669-C505F26299D2}"/>
              </a:ext>
            </a:extLst>
          </p:cNvPr>
          <p:cNvSpPr txBox="1"/>
          <p:nvPr/>
        </p:nvSpPr>
        <p:spPr>
          <a:xfrm>
            <a:off x="5133975" y="1152525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right side looks a bit more messy, so let’s simplify the right sid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8C47E6-022B-4B24-B76A-915110DC5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14897"/>
              </p:ext>
            </p:extLst>
          </p:nvPr>
        </p:nvGraphicFramePr>
        <p:xfrm>
          <a:off x="2226398" y="1985962"/>
          <a:ext cx="199952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8C47E6-022B-4B24-B76A-915110DC5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6398" y="1985962"/>
                        <a:ext cx="1999527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C722EE-8D58-4EBD-8F19-DE5F0CEB9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20427"/>
              </p:ext>
            </p:extLst>
          </p:nvPr>
        </p:nvGraphicFramePr>
        <p:xfrm>
          <a:off x="2109788" y="3071813"/>
          <a:ext cx="20240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1091880" imgH="419040" progId="Equation.DSMT4">
                  <p:embed/>
                </p:oleObj>
              </mc:Choice>
              <mc:Fallback>
                <p:oleObj name="Equation" r:id="rId7" imgW="10918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BC722EE-8D58-4EBD-8F19-DE5F0CEB9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9788" y="3071813"/>
                        <a:ext cx="2024062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F82C73F-B454-4A8E-A60E-84743D4316AE}"/>
              </a:ext>
            </a:extLst>
          </p:cNvPr>
          <p:cNvCxnSpPr>
            <a:cxnSpLocks/>
            <a:stCxn id="7" idx="1"/>
          </p:cNvCxnSpPr>
          <p:nvPr/>
        </p:nvCxnSpPr>
        <p:spPr>
          <a:xfrm flipV="1">
            <a:off x="2109788" y="3143251"/>
            <a:ext cx="795337" cy="31591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D48E594-3CB5-41B1-90F1-ACA100F6B3ED}"/>
              </a:ext>
            </a:extLst>
          </p:cNvPr>
          <p:cNvCxnSpPr>
            <a:cxnSpLocks/>
          </p:cNvCxnSpPr>
          <p:nvPr/>
        </p:nvCxnSpPr>
        <p:spPr>
          <a:xfrm flipV="1">
            <a:off x="2366963" y="3581400"/>
            <a:ext cx="328612" cy="2301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A57F67A-3818-407C-8F3C-FA98570202F7}"/>
              </a:ext>
            </a:extLst>
          </p:cNvPr>
          <p:cNvCxnSpPr>
            <a:cxnSpLocks/>
          </p:cNvCxnSpPr>
          <p:nvPr/>
        </p:nvCxnSpPr>
        <p:spPr>
          <a:xfrm flipV="1">
            <a:off x="3224213" y="3552825"/>
            <a:ext cx="604837" cy="2873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3E29764-94AC-4F54-9410-65FC913B3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81222"/>
              </p:ext>
            </p:extLst>
          </p:nvPr>
        </p:nvGraphicFramePr>
        <p:xfrm>
          <a:off x="2193925" y="4229100"/>
          <a:ext cx="10350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3E29764-94AC-4F54-9410-65FC913B3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3925" y="4229100"/>
                        <a:ext cx="10350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41CD241-1202-42AC-B322-F1B223A24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59005"/>
              </p:ext>
            </p:extLst>
          </p:nvPr>
        </p:nvGraphicFramePr>
        <p:xfrm>
          <a:off x="3303588" y="4176713"/>
          <a:ext cx="1387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749160" imgH="253800" progId="Equation.DSMT4">
                  <p:embed/>
                </p:oleObj>
              </mc:Choice>
              <mc:Fallback>
                <p:oleObj name="Equation" r:id="rId11" imgW="7491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41CD241-1202-42AC-B322-F1B223A24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3588" y="4176713"/>
                        <a:ext cx="13874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969ABBA-7CE4-4A04-A2F6-1432DBD80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6975"/>
              </p:ext>
            </p:extLst>
          </p:nvPr>
        </p:nvGraphicFramePr>
        <p:xfrm>
          <a:off x="3317876" y="4610101"/>
          <a:ext cx="1387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3" imgW="749160" imgH="253800" progId="Equation.DSMT4">
                  <p:embed/>
                </p:oleObj>
              </mc:Choice>
              <mc:Fallback>
                <p:oleObj name="Equation" r:id="rId13" imgW="74916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969ABBA-7CE4-4A04-A2F6-1432DBD80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7876" y="4610101"/>
                        <a:ext cx="13874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70241FB-D3A6-49F1-9A65-46BD62F9E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61254"/>
              </p:ext>
            </p:extLst>
          </p:nvPr>
        </p:nvGraphicFramePr>
        <p:xfrm>
          <a:off x="844550" y="5254625"/>
          <a:ext cx="18097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977760" imgH="469800" progId="Equation.DSMT4">
                  <p:embed/>
                </p:oleObj>
              </mc:Choice>
              <mc:Fallback>
                <p:oleObj name="Equation" r:id="rId14" imgW="97776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70241FB-D3A6-49F1-9A65-46BD62F9E6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4550" y="5254625"/>
                        <a:ext cx="180975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B4CE8CD-950D-44C9-9A19-2ADA31BF2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57672"/>
              </p:ext>
            </p:extLst>
          </p:nvPr>
        </p:nvGraphicFramePr>
        <p:xfrm>
          <a:off x="2673350" y="5251450"/>
          <a:ext cx="20447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1104840" imgH="469800" progId="Equation.DSMT4">
                  <p:embed/>
                </p:oleObj>
              </mc:Choice>
              <mc:Fallback>
                <p:oleObj name="Equation" r:id="rId16" imgW="110484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B4CE8CD-950D-44C9-9A19-2ADA31BF2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3350" y="5251450"/>
                        <a:ext cx="204470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47FD6D6-1EF5-4B0E-AEFD-FEEFA52398F3}"/>
              </a:ext>
            </a:extLst>
          </p:cNvPr>
          <p:cNvCxnSpPr>
            <a:cxnSpLocks/>
          </p:cNvCxnSpPr>
          <p:nvPr/>
        </p:nvCxnSpPr>
        <p:spPr>
          <a:xfrm flipV="1">
            <a:off x="3443288" y="5286376"/>
            <a:ext cx="795337" cy="31591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721FBA4-BAA3-433E-AD48-36CEA9A54399}"/>
              </a:ext>
            </a:extLst>
          </p:cNvPr>
          <p:cNvCxnSpPr>
            <a:cxnSpLocks/>
          </p:cNvCxnSpPr>
          <p:nvPr/>
        </p:nvCxnSpPr>
        <p:spPr>
          <a:xfrm flipV="1">
            <a:off x="2909888" y="5724526"/>
            <a:ext cx="795337" cy="31591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7BF5CD7-3832-4CC0-A4D1-5A81284CB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16001"/>
              </p:ext>
            </p:extLst>
          </p:nvPr>
        </p:nvGraphicFramePr>
        <p:xfrm>
          <a:off x="4727575" y="5302250"/>
          <a:ext cx="1270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685800" imgH="393480" progId="Equation.DSMT4">
                  <p:embed/>
                </p:oleObj>
              </mc:Choice>
              <mc:Fallback>
                <p:oleObj name="Equation" r:id="rId18" imgW="6858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7BF5CD7-3832-4CC0-A4D1-5A81284CB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27575" y="5302250"/>
                        <a:ext cx="12700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62BC976-F9F3-48AC-99DB-193FF17FE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36232"/>
              </p:ext>
            </p:extLst>
          </p:nvPr>
        </p:nvGraphicFramePr>
        <p:xfrm>
          <a:off x="5924550" y="4857750"/>
          <a:ext cx="8699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469800" imgH="393480" progId="Equation.DSMT4">
                  <p:embed/>
                </p:oleObj>
              </mc:Choice>
              <mc:Fallback>
                <p:oleObj name="Equation" r:id="rId20" imgW="4698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62BC976-F9F3-48AC-99DB-193FF17FE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24550" y="4857750"/>
                        <a:ext cx="86995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E186EDB-0B9C-4EEE-BD9D-019AA8435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24406"/>
              </p:ext>
            </p:extLst>
          </p:nvPr>
        </p:nvGraphicFramePr>
        <p:xfrm>
          <a:off x="5973762" y="5567362"/>
          <a:ext cx="8699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469800" imgH="393480" progId="Equation.DSMT4">
                  <p:embed/>
                </p:oleObj>
              </mc:Choice>
              <mc:Fallback>
                <p:oleObj name="Equation" r:id="rId22" imgW="46980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E186EDB-0B9C-4EEE-BD9D-019AA8435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73762" y="5567362"/>
                        <a:ext cx="86995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A6EF6A3-22EF-480F-8922-5FC943E88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55050"/>
              </p:ext>
            </p:extLst>
          </p:nvPr>
        </p:nvGraphicFramePr>
        <p:xfrm>
          <a:off x="6935788" y="5337175"/>
          <a:ext cx="12938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3" imgW="698400" imgH="583920" progId="Equation.DSMT4">
                  <p:embed/>
                </p:oleObj>
              </mc:Choice>
              <mc:Fallback>
                <p:oleObj name="Equation" r:id="rId23" imgW="698400" imgH="5839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A6EF6A3-22EF-480F-8922-5FC943E88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35788" y="5337175"/>
                        <a:ext cx="1293812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E3C64D3-355C-427E-9AF5-D448FF2FB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40254"/>
              </p:ext>
            </p:extLst>
          </p:nvPr>
        </p:nvGraphicFramePr>
        <p:xfrm>
          <a:off x="8307388" y="5460904"/>
          <a:ext cx="1122362" cy="42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5" imgW="469800" imgH="177480" progId="Equation.DSMT4">
                  <p:embed/>
                </p:oleObj>
              </mc:Choice>
              <mc:Fallback>
                <p:oleObj name="Equation" r:id="rId25" imgW="46980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E3C64D3-355C-427E-9AF5-D448FF2FB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307388" y="5460904"/>
                        <a:ext cx="1122362" cy="42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B222E4B-8F40-4B0B-AD39-493FE131C3CF}"/>
              </a:ext>
            </a:extLst>
          </p:cNvPr>
          <p:cNvSpPr txBox="1"/>
          <p:nvPr/>
        </p:nvSpPr>
        <p:spPr>
          <a:xfrm>
            <a:off x="5143500" y="1885949"/>
            <a:ext cx="2190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strictions: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E5FFAAC-65B2-4AA9-BA29-E4C435166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89094"/>
              </p:ext>
            </p:extLst>
          </p:nvPr>
        </p:nvGraphicFramePr>
        <p:xfrm>
          <a:off x="5246688" y="2365375"/>
          <a:ext cx="13954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7" imgW="583920" imgH="177480" progId="Equation.DSMT4">
                  <p:embed/>
                </p:oleObj>
              </mc:Choice>
              <mc:Fallback>
                <p:oleObj name="Equation" r:id="rId27" imgW="5839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E5FFAAC-65B2-4AA9-BA29-E4C435166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46688" y="2365375"/>
                        <a:ext cx="1395412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E6186CA-0DA6-4667-9DC3-D8F8FC81A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9056"/>
              </p:ext>
            </p:extLst>
          </p:nvPr>
        </p:nvGraphicFramePr>
        <p:xfrm>
          <a:off x="5245100" y="2879725"/>
          <a:ext cx="13350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29" imgW="558720" imgH="177480" progId="Equation.DSMT4">
                  <p:embed/>
                </p:oleObj>
              </mc:Choice>
              <mc:Fallback>
                <p:oleObj name="Equation" r:id="rId29" imgW="5587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E6186CA-0DA6-4667-9DC3-D8F8FC81A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45100" y="2879725"/>
                        <a:ext cx="1335088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79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EF4C5F-9ACD-4593-A40B-88AFED183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256" y="104745"/>
            <a:ext cx="11333570" cy="6096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8ABE488-A503-4883-972D-09380C9DB2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888" y="742891"/>
            <a:ext cx="3978022" cy="93350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9CC088B-8907-4AF7-9912-5BF1FFE34B96}"/>
              </a:ext>
            </a:extLst>
          </p:cNvPr>
          <p:cNvSpPr txBox="1"/>
          <p:nvPr/>
        </p:nvSpPr>
        <p:spPr>
          <a:xfrm>
            <a:off x="5895975" y="923925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other one of those where both sides are ugly…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69249A-9AA1-4808-80AF-1DB5D731F638}"/>
              </a:ext>
            </a:extLst>
          </p:cNvPr>
          <p:cNvSpPr txBox="1"/>
          <p:nvPr/>
        </p:nvSpPr>
        <p:spPr>
          <a:xfrm>
            <a:off x="5924550" y="1285875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 start with the left…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184BFA-ACB3-4D89-9300-11E91DE82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67654"/>
              </p:ext>
            </p:extLst>
          </p:nvPr>
        </p:nvGraphicFramePr>
        <p:xfrm>
          <a:off x="328613" y="2144713"/>
          <a:ext cx="22129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184BFA-ACB3-4D89-9300-11E91DE82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13" y="2144713"/>
                        <a:ext cx="22129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F5C4AF-A454-4DE2-B335-D397CA94D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7142"/>
              </p:ext>
            </p:extLst>
          </p:nvPr>
        </p:nvGraphicFramePr>
        <p:xfrm>
          <a:off x="176213" y="3260725"/>
          <a:ext cx="27082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1460160" imgH="495000" progId="Equation.DSMT4">
                  <p:embed/>
                </p:oleObj>
              </mc:Choice>
              <mc:Fallback>
                <p:oleObj name="Equation" r:id="rId7" imgW="146016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F5C4AF-A454-4DE2-B335-D397CA94D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213" y="3260725"/>
                        <a:ext cx="2708275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087AAD-F25E-4616-AC76-C6A54862C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14448"/>
              </p:ext>
            </p:extLst>
          </p:nvPr>
        </p:nvGraphicFramePr>
        <p:xfrm>
          <a:off x="454025" y="4330700"/>
          <a:ext cx="2000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9087AAD-F25E-4616-AC76-C6A54862C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025" y="4330700"/>
                        <a:ext cx="20002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FC64606-C3A6-48FC-9689-2B223B17B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82606"/>
              </p:ext>
            </p:extLst>
          </p:nvPr>
        </p:nvGraphicFramePr>
        <p:xfrm>
          <a:off x="490538" y="5334000"/>
          <a:ext cx="20462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1104840" imgH="469800" progId="Equation.DSMT4">
                  <p:embed/>
                </p:oleObj>
              </mc:Choice>
              <mc:Fallback>
                <p:oleObj name="Equation" r:id="rId11" imgW="110484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FC64606-C3A6-48FC-9689-2B223B17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538" y="5334000"/>
                        <a:ext cx="2046287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D0B17ED-1894-44C3-861E-557E121F88D3}"/>
              </a:ext>
            </a:extLst>
          </p:cNvPr>
          <p:cNvSpPr txBox="1"/>
          <p:nvPr/>
        </p:nvSpPr>
        <p:spPr>
          <a:xfrm>
            <a:off x="476250" y="622935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EP, pretty ugly…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6A4ADA-4875-459C-B4FF-6FE1D94684E0}"/>
              </a:ext>
            </a:extLst>
          </p:cNvPr>
          <p:cNvSpPr txBox="1"/>
          <p:nvPr/>
        </p:nvSpPr>
        <p:spPr>
          <a:xfrm>
            <a:off x="5905500" y="16383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 begin with the right….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1BEF879-912C-4D2F-B540-A828E5D6B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16055"/>
              </p:ext>
            </p:extLst>
          </p:nvPr>
        </p:nvGraphicFramePr>
        <p:xfrm>
          <a:off x="8370888" y="2146300"/>
          <a:ext cx="30083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3" imgW="1625400" imgH="393480" progId="Equation.DSMT4">
                  <p:embed/>
                </p:oleObj>
              </mc:Choice>
              <mc:Fallback>
                <p:oleObj name="Equation" r:id="rId13" imgW="16254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1BEF879-912C-4D2F-B540-A828E5D6B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70888" y="2146300"/>
                        <a:ext cx="300831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54737A1-F45D-40ED-BBFB-A6119CFC9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95693"/>
              </p:ext>
            </p:extLst>
          </p:nvPr>
        </p:nvGraphicFramePr>
        <p:xfrm>
          <a:off x="7618413" y="3157538"/>
          <a:ext cx="27019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5" imgW="1460160" imgH="444240" progId="Equation.DSMT4">
                  <p:embed/>
                </p:oleObj>
              </mc:Choice>
              <mc:Fallback>
                <p:oleObj name="Equation" r:id="rId15" imgW="146016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54737A1-F45D-40ED-BBFB-A6119CFC9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18413" y="3157538"/>
                        <a:ext cx="270192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528C866-E124-4699-B999-F3691EA03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89025"/>
              </p:ext>
            </p:extLst>
          </p:nvPr>
        </p:nvGraphicFramePr>
        <p:xfrm>
          <a:off x="7294563" y="4090988"/>
          <a:ext cx="3006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7" imgW="1625400" imgH="393480" progId="Equation.DSMT4">
                  <p:embed/>
                </p:oleObj>
              </mc:Choice>
              <mc:Fallback>
                <p:oleObj name="Equation" r:id="rId17" imgW="16254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528C866-E124-4699-B999-F3691EA03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4563" y="4090988"/>
                        <a:ext cx="30067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25D52D8-5D77-4B7C-A894-9D185BB7E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00433"/>
              </p:ext>
            </p:extLst>
          </p:nvPr>
        </p:nvGraphicFramePr>
        <p:xfrm>
          <a:off x="3435350" y="2093913"/>
          <a:ext cx="1905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9" imgW="1028520" imgH="469800" progId="Equation.DSMT4">
                  <p:embed/>
                </p:oleObj>
              </mc:Choice>
              <mc:Fallback>
                <p:oleObj name="Equation" r:id="rId19" imgW="102852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25D52D8-5D77-4B7C-A894-9D185BB7E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35350" y="2093913"/>
                        <a:ext cx="19050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4FBAEAD-A86A-4B31-8590-C79C96696B2F}"/>
              </a:ext>
            </a:extLst>
          </p:cNvPr>
          <p:cNvCxnSpPr>
            <a:cxnSpLocks/>
          </p:cNvCxnSpPr>
          <p:nvPr/>
        </p:nvCxnSpPr>
        <p:spPr>
          <a:xfrm flipV="1">
            <a:off x="1338263" y="5429250"/>
            <a:ext cx="1023937" cy="258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5A7F633-E9AD-4276-B8F0-79D0E8095648}"/>
              </a:ext>
            </a:extLst>
          </p:cNvPr>
          <p:cNvCxnSpPr>
            <a:cxnSpLocks/>
          </p:cNvCxnSpPr>
          <p:nvPr/>
        </p:nvCxnSpPr>
        <p:spPr>
          <a:xfrm flipV="1">
            <a:off x="1319213" y="5829300"/>
            <a:ext cx="1023937" cy="258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4E8274B-E8BC-4817-A0FB-897B76C73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36803"/>
              </p:ext>
            </p:extLst>
          </p:nvPr>
        </p:nvGraphicFramePr>
        <p:xfrm>
          <a:off x="10369550" y="3748088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4E8274B-E8BC-4817-A0FB-897B76C73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69550" y="3748088"/>
                        <a:ext cx="1409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4124FD2-5D5B-4870-9AB9-A58C87427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28375"/>
              </p:ext>
            </p:extLst>
          </p:nvPr>
        </p:nvGraphicFramePr>
        <p:xfrm>
          <a:off x="10367962" y="4291013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3" imgW="761760" imgH="393480" progId="Equation.DSMT4">
                  <p:embed/>
                </p:oleObj>
              </mc:Choice>
              <mc:Fallback>
                <p:oleObj name="Equation" r:id="rId23" imgW="7617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4124FD2-5D5B-4870-9AB9-A58C87427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67962" y="4291013"/>
                        <a:ext cx="1409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C6236BD-51A3-4C2C-BA08-42F44FACD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7044"/>
              </p:ext>
            </p:extLst>
          </p:nvPr>
        </p:nvGraphicFramePr>
        <p:xfrm>
          <a:off x="7400925" y="5100638"/>
          <a:ext cx="2982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4" imgW="1612800" imgH="393480" progId="Equation.DSMT4">
                  <p:embed/>
                </p:oleObj>
              </mc:Choice>
              <mc:Fallback>
                <p:oleObj name="Equation" r:id="rId24" imgW="161280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C6236BD-51A3-4C2C-BA08-42F44FACD3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00925" y="5100638"/>
                        <a:ext cx="298291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3F314F9-F2C5-42A2-87CA-AD763F68A754}"/>
              </a:ext>
            </a:extLst>
          </p:cNvPr>
          <p:cNvSpPr txBox="1"/>
          <p:nvPr/>
        </p:nvSpPr>
        <p:spPr>
          <a:xfrm>
            <a:off x="6724650" y="6010275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eah… you should add these to your formula sheet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5DC7ED1-25B7-4898-883E-C9C9B6059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78730"/>
              </p:ext>
            </p:extLst>
          </p:nvPr>
        </p:nvGraphicFramePr>
        <p:xfrm>
          <a:off x="5838825" y="2274888"/>
          <a:ext cx="1270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6" imgW="685800" imgH="253800" progId="Equation.DSMT4">
                  <p:embed/>
                </p:oleObj>
              </mc:Choice>
              <mc:Fallback>
                <p:oleObj name="Equation" r:id="rId26" imgW="68580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5DC7ED1-25B7-4898-883E-C9C9B6059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38825" y="2274888"/>
                        <a:ext cx="12700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5E764A-15E4-4B72-8561-F4425647F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31836"/>
              </p:ext>
            </p:extLst>
          </p:nvPr>
        </p:nvGraphicFramePr>
        <p:xfrm>
          <a:off x="3625850" y="3284538"/>
          <a:ext cx="15049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8" imgW="812520" imgH="469800" progId="Equation.DSMT4">
                  <p:embed/>
                </p:oleObj>
              </mc:Choice>
              <mc:Fallback>
                <p:oleObj name="Equation" r:id="rId28" imgW="812520" imgH="469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E764A-15E4-4B72-8561-F4425647F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25850" y="3284538"/>
                        <a:ext cx="150495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9BFAB7F-720F-47EE-8DF5-05B6271B8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62588"/>
              </p:ext>
            </p:extLst>
          </p:nvPr>
        </p:nvGraphicFramePr>
        <p:xfrm>
          <a:off x="3730625" y="4403725"/>
          <a:ext cx="8937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0" imgW="482400" imgH="444240" progId="Equation.DSMT4">
                  <p:embed/>
                </p:oleObj>
              </mc:Choice>
              <mc:Fallback>
                <p:oleObj name="Equation" r:id="rId30" imgW="482400" imgH="4442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9BFAB7F-720F-47EE-8DF5-05B6271B8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30625" y="4403725"/>
                        <a:ext cx="893763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EEA862C-959D-4ACC-AF59-C88ABCDE3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8864"/>
              </p:ext>
            </p:extLst>
          </p:nvPr>
        </p:nvGraphicFramePr>
        <p:xfrm>
          <a:off x="3417888" y="5378450"/>
          <a:ext cx="1303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2" imgW="469800" imgH="177480" progId="Equation.DSMT4">
                  <p:embed/>
                </p:oleObj>
              </mc:Choice>
              <mc:Fallback>
                <p:oleObj name="Equation" r:id="rId32" imgW="4698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EEA862C-959D-4ACC-AF59-C88ABCDE31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17888" y="5378450"/>
                        <a:ext cx="13030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43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EF4C5F-9ACD-4593-A40B-88AFED183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256" y="104745"/>
            <a:ext cx="11333570" cy="6096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87FEB9F-8F32-4295-AC0B-E6715198CF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806" y="833387"/>
            <a:ext cx="6939676" cy="104303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47C8EC-5E8F-4156-A1D3-E7E0BADD0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16405"/>
              </p:ext>
            </p:extLst>
          </p:nvPr>
        </p:nvGraphicFramePr>
        <p:xfrm>
          <a:off x="1238250" y="1860550"/>
          <a:ext cx="34591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1866600" imgH="431640" progId="Equation.DSMT4">
                  <p:embed/>
                </p:oleObj>
              </mc:Choice>
              <mc:Fallback>
                <p:oleObj name="Equation" r:id="rId5" imgW="18666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47C8EC-5E8F-4156-A1D3-E7E0BADD0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250" y="1860550"/>
                        <a:ext cx="345916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E43E1B-F998-4C90-893D-4B7F6B600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77303"/>
              </p:ext>
            </p:extLst>
          </p:nvPr>
        </p:nvGraphicFramePr>
        <p:xfrm>
          <a:off x="257175" y="2905125"/>
          <a:ext cx="14605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E43E1B-F998-4C90-893D-4B7F6B600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" y="2905125"/>
                        <a:ext cx="146050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2F6536-CF39-4547-8808-D7B4EDF1E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76563"/>
              </p:ext>
            </p:extLst>
          </p:nvPr>
        </p:nvGraphicFramePr>
        <p:xfrm>
          <a:off x="1757363" y="2940050"/>
          <a:ext cx="895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2F6536-CF39-4547-8808-D7B4EDF1E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7363" y="2940050"/>
                        <a:ext cx="89535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2E8DA4-D895-44E9-9930-D75B59B76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06514"/>
              </p:ext>
            </p:extLst>
          </p:nvPr>
        </p:nvGraphicFramePr>
        <p:xfrm>
          <a:off x="2751138" y="2927350"/>
          <a:ext cx="9191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B2E8DA4-D895-44E9-9930-D75B59B76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1138" y="2927350"/>
                        <a:ext cx="919162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BC6BE67-7E2D-48AC-8D39-6AB852883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48538"/>
              </p:ext>
            </p:extLst>
          </p:nvPr>
        </p:nvGraphicFramePr>
        <p:xfrm>
          <a:off x="3706813" y="3086100"/>
          <a:ext cx="1225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BC6BE67-7E2D-48AC-8D39-6AB8528837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6813" y="3086100"/>
                        <a:ext cx="12255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C36F4E5-8CF4-4734-83A1-2C3A916E3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69618"/>
              </p:ext>
            </p:extLst>
          </p:nvPr>
        </p:nvGraphicFramePr>
        <p:xfrm>
          <a:off x="228600" y="3933825"/>
          <a:ext cx="14605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C36F4E5-8CF4-4734-83A1-2C3A916E3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933825"/>
                        <a:ext cx="146050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7FB0132-264F-47DA-8393-D3CEDBAEC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89263"/>
              </p:ext>
            </p:extLst>
          </p:nvPr>
        </p:nvGraphicFramePr>
        <p:xfrm>
          <a:off x="1770063" y="3878263"/>
          <a:ext cx="14605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787320" imgH="419040" progId="Equation.DSMT4">
                  <p:embed/>
                </p:oleObj>
              </mc:Choice>
              <mc:Fallback>
                <p:oleObj name="Equation" r:id="rId16" imgW="78732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7FB0132-264F-47DA-8393-D3CEDBAEC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70063" y="3878263"/>
                        <a:ext cx="1460500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1D1264-8A24-4E12-ADE6-8F958B57D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03973"/>
              </p:ext>
            </p:extLst>
          </p:nvPr>
        </p:nvGraphicFramePr>
        <p:xfrm>
          <a:off x="3305175" y="3892550"/>
          <a:ext cx="14843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799920" imgH="419040" progId="Equation.DSMT4">
                  <p:embed/>
                </p:oleObj>
              </mc:Choice>
              <mc:Fallback>
                <p:oleObj name="Equation" r:id="rId18" imgW="79992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1D1264-8A24-4E12-ADE6-8F958B57DE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05175" y="3892550"/>
                        <a:ext cx="1484313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94F880B-A944-4367-B8D1-7E761B80C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06639"/>
              </p:ext>
            </p:extLst>
          </p:nvPr>
        </p:nvGraphicFramePr>
        <p:xfrm>
          <a:off x="4770438" y="3892550"/>
          <a:ext cx="15081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812520" imgH="419040" progId="Equation.DSMT4">
                  <p:embed/>
                </p:oleObj>
              </mc:Choice>
              <mc:Fallback>
                <p:oleObj name="Equation" r:id="rId20" imgW="81252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94F880B-A944-4367-B8D1-7E761B80C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70438" y="3892550"/>
                        <a:ext cx="15081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7AFF93-B038-4901-99B5-62E4F85FC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038822"/>
              </p:ext>
            </p:extLst>
          </p:nvPr>
        </p:nvGraphicFramePr>
        <p:xfrm>
          <a:off x="350838" y="5038725"/>
          <a:ext cx="3676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2" imgW="1981080" imgH="457200" progId="Equation.DSMT4">
                  <p:embed/>
                </p:oleObj>
              </mc:Choice>
              <mc:Fallback>
                <p:oleObj name="Equation" r:id="rId22" imgW="19810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7AFF93-B038-4901-99B5-62E4F85FC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0838" y="5038725"/>
                        <a:ext cx="36766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60EF58-8D8E-49D3-B2B1-6C3CADDA8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80625"/>
              </p:ext>
            </p:extLst>
          </p:nvPr>
        </p:nvGraphicFramePr>
        <p:xfrm>
          <a:off x="390780" y="6003515"/>
          <a:ext cx="21923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4" imgW="1180800" imgH="419040" progId="Equation.DSMT4">
                  <p:embed/>
                </p:oleObj>
              </mc:Choice>
              <mc:Fallback>
                <p:oleObj name="Equation" r:id="rId24" imgW="118080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360EF58-8D8E-49D3-B2B1-6C3CADDA89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0780" y="6003515"/>
                        <a:ext cx="219233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96C7A63-CE37-4C73-9684-CECFE28C5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97733"/>
              </p:ext>
            </p:extLst>
          </p:nvPr>
        </p:nvGraphicFramePr>
        <p:xfrm>
          <a:off x="2622448" y="5971970"/>
          <a:ext cx="17224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6" imgW="927000" imgH="419040" progId="Equation.DSMT4">
                  <p:embed/>
                </p:oleObj>
              </mc:Choice>
              <mc:Fallback>
                <p:oleObj name="Equation" r:id="rId26" imgW="92700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96C7A63-CE37-4C73-9684-CECFE28C5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22448" y="5971970"/>
                        <a:ext cx="172243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C3E7969-194C-4674-873C-17F090936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03086"/>
              </p:ext>
            </p:extLst>
          </p:nvPr>
        </p:nvGraphicFramePr>
        <p:xfrm>
          <a:off x="4376431" y="6194323"/>
          <a:ext cx="1738966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8" imgW="774360" imgH="177480" progId="Equation.DSMT4">
                  <p:embed/>
                </p:oleObj>
              </mc:Choice>
              <mc:Fallback>
                <p:oleObj name="Equation" r:id="rId28" imgW="7743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3E7969-194C-4674-873C-17F0909364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76431" y="6194323"/>
                        <a:ext cx="1738966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D256983-220C-42D6-A9B3-1774DC95EA6D}"/>
              </a:ext>
            </a:extLst>
          </p:cNvPr>
          <p:cNvSpPr txBox="1"/>
          <p:nvPr/>
        </p:nvSpPr>
        <p:spPr>
          <a:xfrm>
            <a:off x="7665474" y="111719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 mess with the right….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7935C93-B893-4814-8D8B-FE62F520E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59242"/>
              </p:ext>
            </p:extLst>
          </p:nvPr>
        </p:nvGraphicFramePr>
        <p:xfrm>
          <a:off x="9518087" y="1688895"/>
          <a:ext cx="20494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0" imgW="1104840" imgH="203040" progId="Equation.DSMT4">
                  <p:embed/>
                </p:oleObj>
              </mc:Choice>
              <mc:Fallback>
                <p:oleObj name="Equation" r:id="rId30" imgW="11048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7935C93-B893-4814-8D8B-FE62F520EC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518087" y="1688895"/>
                        <a:ext cx="2049462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9245761-F86A-408A-9120-6DDB41C54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35263"/>
              </p:ext>
            </p:extLst>
          </p:nvPr>
        </p:nvGraphicFramePr>
        <p:xfrm>
          <a:off x="6907572" y="1906073"/>
          <a:ext cx="1371190" cy="86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2" imgW="622080" imgH="393480" progId="Equation.DSMT4">
                  <p:embed/>
                </p:oleObj>
              </mc:Choice>
              <mc:Fallback>
                <p:oleObj name="Equation" r:id="rId32" imgW="6220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9245761-F86A-408A-9120-6DDB41C54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07572" y="1906073"/>
                        <a:ext cx="1371190" cy="864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B26B21B-67A8-4A1F-A699-A61F887BE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09267"/>
              </p:ext>
            </p:extLst>
          </p:nvPr>
        </p:nvGraphicFramePr>
        <p:xfrm>
          <a:off x="6995446" y="2947066"/>
          <a:ext cx="1203325" cy="133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4" imgW="545760" imgH="609480" progId="Equation.DSMT4">
                  <p:embed/>
                </p:oleObj>
              </mc:Choice>
              <mc:Fallback>
                <p:oleObj name="Equation" r:id="rId34" imgW="545760" imgH="609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B26B21B-67A8-4A1F-A699-A61F887BE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95446" y="2947066"/>
                        <a:ext cx="1203325" cy="133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FED7BAC-3000-48D5-8290-32A016F1F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28121"/>
              </p:ext>
            </p:extLst>
          </p:nvPr>
        </p:nvGraphicFramePr>
        <p:xfrm>
          <a:off x="6954736" y="4504046"/>
          <a:ext cx="22383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6" imgW="1015920" imgH="431640" progId="Equation.DSMT4">
                  <p:embed/>
                </p:oleObj>
              </mc:Choice>
              <mc:Fallback>
                <p:oleObj name="Equation" r:id="rId36" imgW="101592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FED7BAC-3000-48D5-8290-32A016F1F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954736" y="4504046"/>
                        <a:ext cx="22383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C88F784-E2F9-4434-9219-1CFB29C12465}"/>
              </a:ext>
            </a:extLst>
          </p:cNvPr>
          <p:cNvCxnSpPr>
            <a:cxnSpLocks/>
          </p:cNvCxnSpPr>
          <p:nvPr/>
        </p:nvCxnSpPr>
        <p:spPr>
          <a:xfrm flipV="1">
            <a:off x="7129463" y="5124450"/>
            <a:ext cx="1023937" cy="258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698207E-CF35-4C13-A84A-A286C55AE374}"/>
              </a:ext>
            </a:extLst>
          </p:cNvPr>
          <p:cNvCxnSpPr>
            <a:cxnSpLocks/>
          </p:cNvCxnSpPr>
          <p:nvPr/>
        </p:nvCxnSpPr>
        <p:spPr>
          <a:xfrm flipV="1">
            <a:off x="8284753" y="4824566"/>
            <a:ext cx="1023937" cy="258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C4ACDBB-A0A3-4FA0-8464-4C753E155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49233"/>
              </p:ext>
            </p:extLst>
          </p:nvPr>
        </p:nvGraphicFramePr>
        <p:xfrm>
          <a:off x="7052750" y="5653855"/>
          <a:ext cx="16779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8" imgW="761760" imgH="177480" progId="Equation.DSMT4">
                  <p:embed/>
                </p:oleObj>
              </mc:Choice>
              <mc:Fallback>
                <p:oleObj name="Equation" r:id="rId38" imgW="7617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C4ACDBB-A0A3-4FA0-8464-4C753E155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052750" y="5653855"/>
                        <a:ext cx="16779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06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7A91448-A8D5-4181-971F-39A084503C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327" y="99973"/>
            <a:ext cx="11206685" cy="8620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74B8684-7F45-4225-B658-D1B531BFC0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017" y="1052436"/>
            <a:ext cx="9250066" cy="1095528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0E5C0F-5E8E-44BB-B2A5-5348152CF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19632"/>
              </p:ext>
            </p:extLst>
          </p:nvPr>
        </p:nvGraphicFramePr>
        <p:xfrm>
          <a:off x="659018" y="2302234"/>
          <a:ext cx="11763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634680" imgH="571320" progId="Equation.DSMT4">
                  <p:embed/>
                </p:oleObj>
              </mc:Choice>
              <mc:Fallback>
                <p:oleObj name="Equation" r:id="rId5" imgW="634680" imgH="57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10E5C0F-5E8E-44BB-B2A5-5348152CF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018" y="2302234"/>
                        <a:ext cx="1176337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30DBE6-8FEE-41F4-9A6F-21B45F643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73810"/>
              </p:ext>
            </p:extLst>
          </p:nvPr>
        </p:nvGraphicFramePr>
        <p:xfrm>
          <a:off x="522595" y="3948266"/>
          <a:ext cx="1082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30DBE6-8FEE-41F4-9A6F-21B45F643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595" y="3948266"/>
                        <a:ext cx="10826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15B9B16-87C1-45AE-AB22-84036BCFE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45994"/>
              </p:ext>
            </p:extLst>
          </p:nvPr>
        </p:nvGraphicFramePr>
        <p:xfrm>
          <a:off x="453565" y="4391434"/>
          <a:ext cx="12239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660240" imgH="393480" progId="Equation.DSMT4">
                  <p:embed/>
                </p:oleObj>
              </mc:Choice>
              <mc:Fallback>
                <p:oleObj name="Equation" r:id="rId9" imgW="6602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15B9B16-87C1-45AE-AB22-84036BCFE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565" y="4391434"/>
                        <a:ext cx="1223962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03C9545-D9C5-4116-B81B-F202D7073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25001"/>
              </p:ext>
            </p:extLst>
          </p:nvPr>
        </p:nvGraphicFramePr>
        <p:xfrm>
          <a:off x="3501922" y="2248055"/>
          <a:ext cx="1576388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1" imgW="850680" imgH="838080" progId="Equation.DSMT4">
                  <p:embed/>
                </p:oleObj>
              </mc:Choice>
              <mc:Fallback>
                <p:oleObj name="Equation" r:id="rId11" imgW="850680" imgH="838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03C9545-D9C5-4116-B81B-F202D7073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1922" y="2248055"/>
                        <a:ext cx="1576388" cy="155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DD27786-8C75-4B87-9F5F-60DD90298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30054"/>
              </p:ext>
            </p:extLst>
          </p:nvPr>
        </p:nvGraphicFramePr>
        <p:xfrm>
          <a:off x="3424443" y="3847589"/>
          <a:ext cx="2895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3" imgW="1562040" imgH="431640" progId="Equation.DSMT4">
                  <p:embed/>
                </p:oleObj>
              </mc:Choice>
              <mc:Fallback>
                <p:oleObj name="Equation" r:id="rId13" imgW="15620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DD27786-8C75-4B87-9F5F-60DD902981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4443" y="3847589"/>
                        <a:ext cx="289560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F3490D3-FC7B-49ED-A859-9975822D2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56538"/>
              </p:ext>
            </p:extLst>
          </p:nvPr>
        </p:nvGraphicFramePr>
        <p:xfrm>
          <a:off x="3123228" y="5418189"/>
          <a:ext cx="1082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F3490D3-FC7B-49ED-A859-9975822D2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3228" y="5418189"/>
                        <a:ext cx="10826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D7FF4C-2126-4E78-B4DC-736BC0D23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7633"/>
              </p:ext>
            </p:extLst>
          </p:nvPr>
        </p:nvGraphicFramePr>
        <p:xfrm>
          <a:off x="3142226" y="5875491"/>
          <a:ext cx="1035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558720" imgH="177480" progId="Equation.DSMT4">
                  <p:embed/>
                </p:oleObj>
              </mc:Choice>
              <mc:Fallback>
                <p:oleObj name="Equation" r:id="rId16" imgW="558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0D7FF4C-2126-4E78-B4DC-736BC0D23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2226" y="5875491"/>
                        <a:ext cx="103505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99DD02-ECDE-4688-B860-5D286EC3B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58171"/>
              </p:ext>
            </p:extLst>
          </p:nvPr>
        </p:nvGraphicFramePr>
        <p:xfrm>
          <a:off x="8009142" y="2246159"/>
          <a:ext cx="148113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8" imgW="799920" imgH="888840" progId="Equation.DSMT4">
                  <p:embed/>
                </p:oleObj>
              </mc:Choice>
              <mc:Fallback>
                <p:oleObj name="Equation" r:id="rId18" imgW="799920" imgH="888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99DD02-ECDE-4688-B860-5D286EC3BA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09142" y="2246159"/>
                        <a:ext cx="1481137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3A8D79C-3197-480E-94EB-14B6A0C28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099132"/>
              </p:ext>
            </p:extLst>
          </p:nvPr>
        </p:nvGraphicFramePr>
        <p:xfrm>
          <a:off x="7690312" y="4174408"/>
          <a:ext cx="1082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3A8D79C-3197-480E-94EB-14B6A0C28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0312" y="4174408"/>
                        <a:ext cx="10826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018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7A91448-A8D5-4181-971F-39A084503C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327" y="99973"/>
            <a:ext cx="11206685" cy="8620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B4FF556-116E-4E31-98B4-7E08C3EF69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309" y="919084"/>
            <a:ext cx="10482808" cy="122404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DB8980-CFD8-41D5-9817-021528784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06074"/>
              </p:ext>
            </p:extLst>
          </p:nvPr>
        </p:nvGraphicFramePr>
        <p:xfrm>
          <a:off x="387350" y="2890838"/>
          <a:ext cx="11779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DB8980-CFD8-41D5-9817-021528784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50" y="2890838"/>
                        <a:ext cx="1177925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D77BDA-5B62-4971-B0A6-ACF8B5E1C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95000"/>
              </p:ext>
            </p:extLst>
          </p:nvPr>
        </p:nvGraphicFramePr>
        <p:xfrm>
          <a:off x="2039733" y="2895600"/>
          <a:ext cx="9890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D77BDA-5B62-4971-B0A6-ACF8B5E1C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9733" y="2895600"/>
                        <a:ext cx="98901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87F7A71-B35A-4C61-8CC0-B064F92B6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04040"/>
              </p:ext>
            </p:extLst>
          </p:nvPr>
        </p:nvGraphicFramePr>
        <p:xfrm>
          <a:off x="4523710" y="2817146"/>
          <a:ext cx="21875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9" imgW="1180800" imgH="647640" progId="Equation.DSMT4">
                  <p:embed/>
                </p:oleObj>
              </mc:Choice>
              <mc:Fallback>
                <p:oleObj name="Equation" r:id="rId9" imgW="1180800" imgH="647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87F7A71-B35A-4C61-8CC0-B064F92B6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3710" y="2817146"/>
                        <a:ext cx="2187575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6715061-5FB1-45F1-969B-93FCAAFC4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0432"/>
              </p:ext>
            </p:extLst>
          </p:nvPr>
        </p:nvGraphicFramePr>
        <p:xfrm>
          <a:off x="4342428" y="4523453"/>
          <a:ext cx="1082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6715061-5FB1-45F1-969B-93FCAAFC4B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2428" y="4523453"/>
                        <a:ext cx="10826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86882A7-90D7-42FF-BC13-FE692E833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20583"/>
              </p:ext>
            </p:extLst>
          </p:nvPr>
        </p:nvGraphicFramePr>
        <p:xfrm>
          <a:off x="4361426" y="4980755"/>
          <a:ext cx="1035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86882A7-90D7-42FF-BC13-FE692E833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1426" y="4980755"/>
                        <a:ext cx="103505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781A43-6201-47A7-8796-9321B1B3F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89362"/>
              </p:ext>
            </p:extLst>
          </p:nvPr>
        </p:nvGraphicFramePr>
        <p:xfrm>
          <a:off x="8480476" y="2504153"/>
          <a:ext cx="22113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5" imgW="1193760" imgH="469800" progId="Equation.DSMT4">
                  <p:embed/>
                </p:oleObj>
              </mc:Choice>
              <mc:Fallback>
                <p:oleObj name="Equation" r:id="rId15" imgW="119376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0781A43-6201-47A7-8796-9321B1B3F5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80476" y="2504153"/>
                        <a:ext cx="22113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E689B19-2701-4E9A-87E2-4084461F4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48821"/>
              </p:ext>
            </p:extLst>
          </p:nvPr>
        </p:nvGraphicFramePr>
        <p:xfrm>
          <a:off x="8661400" y="3584779"/>
          <a:ext cx="1835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7" imgW="990360" imgH="419040" progId="Equation.DSMT4">
                  <p:embed/>
                </p:oleObj>
              </mc:Choice>
              <mc:Fallback>
                <p:oleObj name="Equation" r:id="rId17" imgW="99036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E689B19-2701-4E9A-87E2-4084461F4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61400" y="3584779"/>
                        <a:ext cx="18351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E9DED29-E2BD-4DAC-9A78-17CC4C6FC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16215"/>
              </p:ext>
            </p:extLst>
          </p:nvPr>
        </p:nvGraphicFramePr>
        <p:xfrm>
          <a:off x="8594162" y="4574766"/>
          <a:ext cx="16938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9" imgW="914400" imgH="393480" progId="Equation.DSMT4">
                  <p:embed/>
                </p:oleObj>
              </mc:Choice>
              <mc:Fallback>
                <p:oleObj name="Equation" r:id="rId19" imgW="9144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E9DED29-E2BD-4DAC-9A78-17CC4C6FC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94162" y="4574766"/>
                        <a:ext cx="169386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36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F5C702B-225F-434B-B1F4-47F64E592A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151" y="985801"/>
            <a:ext cx="1771897" cy="523948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6E440C-872A-45BF-A038-3649CA95A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6163"/>
              </p:ext>
            </p:extLst>
          </p:nvPr>
        </p:nvGraphicFramePr>
        <p:xfrm>
          <a:off x="4653859" y="1074738"/>
          <a:ext cx="2769291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A6E440C-872A-45BF-A038-3649CA95A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3859" y="1074738"/>
                        <a:ext cx="2769291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DD5054-8C75-4AFE-BA84-3453B0815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84502"/>
              </p:ext>
            </p:extLst>
          </p:nvPr>
        </p:nvGraphicFramePr>
        <p:xfrm>
          <a:off x="285750" y="1665288"/>
          <a:ext cx="2743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422360" imgH="203040" progId="Equation.DSMT4">
                  <p:embed/>
                </p:oleObj>
              </mc:Choice>
              <mc:Fallback>
                <p:oleObj name="Equation" r:id="rId7" imgW="1422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DD5054-8C75-4AFE-BA84-3453B0815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750" y="1665288"/>
                        <a:ext cx="27432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40D53B2-97CC-4BC8-A4E7-A150D20D4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56295"/>
              </p:ext>
            </p:extLst>
          </p:nvPr>
        </p:nvGraphicFramePr>
        <p:xfrm>
          <a:off x="1203837" y="2216509"/>
          <a:ext cx="2768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40D53B2-97CC-4BC8-A4E7-A150D20D4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3837" y="2216509"/>
                        <a:ext cx="27686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4142F4-24FA-414B-9056-F1A35F784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0196"/>
              </p:ext>
            </p:extLst>
          </p:nvPr>
        </p:nvGraphicFramePr>
        <p:xfrm>
          <a:off x="1192213" y="2738438"/>
          <a:ext cx="1200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142F4-24FA-414B-9056-F1A35F784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2213" y="2738438"/>
                        <a:ext cx="12001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1698B8-1398-446F-B2D3-91852DE73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7034"/>
              </p:ext>
            </p:extLst>
          </p:nvPr>
        </p:nvGraphicFramePr>
        <p:xfrm>
          <a:off x="269875" y="3494088"/>
          <a:ext cx="10779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1698B8-1398-446F-B2D3-91852DE73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875" y="3494088"/>
                        <a:ext cx="107791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06467E1-89FA-48AD-8E8B-CC084BA89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59521"/>
              </p:ext>
            </p:extLst>
          </p:nvPr>
        </p:nvGraphicFramePr>
        <p:xfrm>
          <a:off x="2058987" y="3468688"/>
          <a:ext cx="1274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06467E1-89FA-48AD-8E8B-CC084BA89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8987" y="3468688"/>
                        <a:ext cx="12747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4AADC4A-2893-49A7-8C24-DCAAF20A5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2261"/>
              </p:ext>
            </p:extLst>
          </p:nvPr>
        </p:nvGraphicFramePr>
        <p:xfrm>
          <a:off x="401638" y="4032250"/>
          <a:ext cx="10048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520560" imgH="203040" progId="Equation.DSMT4">
                  <p:embed/>
                </p:oleObj>
              </mc:Choice>
              <mc:Fallback>
                <p:oleObj name="Equation" r:id="rId17" imgW="5205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4AADC4A-2893-49A7-8C24-DCAAF20A53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638" y="4032250"/>
                        <a:ext cx="100488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DB3F513-44EC-4DAD-B99F-37FD873D6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77863"/>
              </p:ext>
            </p:extLst>
          </p:nvPr>
        </p:nvGraphicFramePr>
        <p:xfrm>
          <a:off x="2462213" y="4041775"/>
          <a:ext cx="612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DB3F513-44EC-4DAD-B99F-37FD873D6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62213" y="4041775"/>
                        <a:ext cx="61277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930B5B0-FE64-432D-BCEA-6AD07C782A3E}"/>
                  </a:ext>
                </a:extLst>
              </p14:cNvPr>
              <p14:cNvContentPartPr/>
              <p14:nvPr/>
            </p14:nvContentPartPr>
            <p14:xfrm>
              <a:off x="552960" y="1311480"/>
              <a:ext cx="1196640" cy="2658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930B5B0-FE64-432D-BCEA-6AD07C782A3E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43600" y="1302120"/>
                <a:ext cx="1215360" cy="267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488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53685E4-2B1D-4A12-BFAF-BAA08DD963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231" y="957210"/>
            <a:ext cx="2057687" cy="75258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746BEE-6B43-4128-A551-C9CE01F96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59497"/>
              </p:ext>
            </p:extLst>
          </p:nvPr>
        </p:nvGraphicFramePr>
        <p:xfrm>
          <a:off x="4679949" y="1219200"/>
          <a:ext cx="299357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269720" imgH="177480" progId="Equation.DSMT4">
                  <p:embed/>
                </p:oleObj>
              </mc:Choice>
              <mc:Fallback>
                <p:oleObj name="Equation" r:id="rId5" imgW="1269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746BEE-6B43-4128-A551-C9CE01F96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9949" y="1219200"/>
                        <a:ext cx="2993571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E407C9-DD11-41FC-9BBB-5100ED971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62283"/>
              </p:ext>
            </p:extLst>
          </p:nvPr>
        </p:nvGraphicFramePr>
        <p:xfrm>
          <a:off x="336550" y="1820863"/>
          <a:ext cx="30876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E407C9-DD11-41FC-9BBB-5100ED971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550" y="1820863"/>
                        <a:ext cx="3087688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D66A133-4A56-4D94-A0C3-E7835E96A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99820"/>
              </p:ext>
            </p:extLst>
          </p:nvPr>
        </p:nvGraphicFramePr>
        <p:xfrm>
          <a:off x="293585" y="2727325"/>
          <a:ext cx="26082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D66A133-4A56-4D94-A0C3-E7835E96A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585" y="2727325"/>
                        <a:ext cx="260826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02027E-E6F7-4CA8-A96C-CB4A5A6C9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17145"/>
              </p:ext>
            </p:extLst>
          </p:nvPr>
        </p:nvGraphicFramePr>
        <p:xfrm>
          <a:off x="1336675" y="3643313"/>
          <a:ext cx="15589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902027E-E6F7-4CA8-A96C-CB4A5A6C9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6675" y="3643313"/>
                        <a:ext cx="1558925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DF2B72E-6BED-49C4-B7E5-BA8716F8D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58083"/>
              </p:ext>
            </p:extLst>
          </p:nvPr>
        </p:nvGraphicFramePr>
        <p:xfrm>
          <a:off x="1444625" y="4645025"/>
          <a:ext cx="14081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596880" imgH="393480" progId="Equation.DSMT4">
                  <p:embed/>
                </p:oleObj>
              </mc:Choice>
              <mc:Fallback>
                <p:oleObj name="Equation" r:id="rId13" imgW="5968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DF2B72E-6BED-49C4-B7E5-BA8716F8D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4625" y="4645025"/>
                        <a:ext cx="140811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601F37B-D049-4919-ACD1-E08EE07AD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04224"/>
              </p:ext>
            </p:extLst>
          </p:nvPr>
        </p:nvGraphicFramePr>
        <p:xfrm>
          <a:off x="1874838" y="5418138"/>
          <a:ext cx="16779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601F37B-D049-4919-ACD1-E08EE07AD3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4838" y="5418138"/>
                        <a:ext cx="16779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CD28798-7AA8-49EF-BA76-AA19271F8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67172"/>
              </p:ext>
            </p:extLst>
          </p:nvPr>
        </p:nvGraphicFramePr>
        <p:xfrm>
          <a:off x="1860550" y="6415087"/>
          <a:ext cx="19780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838080" imgH="203040" progId="Equation.DSMT4">
                  <p:embed/>
                </p:oleObj>
              </mc:Choice>
              <mc:Fallback>
                <p:oleObj name="Equation" r:id="rId17" imgW="8380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CD28798-7AA8-49EF-BA76-AA19271F8D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60550" y="6415087"/>
                        <a:ext cx="19780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CAE6FC-897C-4A03-9514-26376CCBF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9202"/>
              </p:ext>
            </p:extLst>
          </p:nvPr>
        </p:nvGraphicFramePr>
        <p:xfrm>
          <a:off x="4779963" y="2138363"/>
          <a:ext cx="32670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9" imgW="1384200" imgH="203040" progId="Equation.DSMT4">
                  <p:embed/>
                </p:oleObj>
              </mc:Choice>
              <mc:Fallback>
                <p:oleObj name="Equation" r:id="rId19" imgW="13842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CAE6FC-897C-4A03-9514-26376CCBF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79963" y="2138363"/>
                        <a:ext cx="326707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9F403AE-C61C-4BE2-84DF-117CA5544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50598"/>
              </p:ext>
            </p:extLst>
          </p:nvPr>
        </p:nvGraphicFramePr>
        <p:xfrm>
          <a:off x="4991100" y="2787650"/>
          <a:ext cx="11382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1" imgW="482400" imgH="177480" progId="Equation.DSMT4">
                  <p:embed/>
                </p:oleObj>
              </mc:Choice>
              <mc:Fallback>
                <p:oleObj name="Equation" r:id="rId21" imgW="482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9F403AE-C61C-4BE2-84DF-117CA5544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91100" y="2787650"/>
                        <a:ext cx="113823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2E164F-D014-49E8-B7F6-EF28C9E61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76199"/>
              </p:ext>
            </p:extLst>
          </p:nvPr>
        </p:nvGraphicFramePr>
        <p:xfrm>
          <a:off x="6778625" y="2798763"/>
          <a:ext cx="1168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12E164F-D014-49E8-B7F6-EF28C9E61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78625" y="2798763"/>
                        <a:ext cx="11684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B9721AD-2522-4264-ADB9-F839B03F31F7}"/>
              </a:ext>
            </a:extLst>
          </p:cNvPr>
          <p:cNvSpPr txBox="1"/>
          <p:nvPr/>
        </p:nvSpPr>
        <p:spPr>
          <a:xfrm>
            <a:off x="4286250" y="3486150"/>
            <a:ext cx="6038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ith a horizontal compression by a factor of 0.5 the graph is compressed horizontally.  So the period is 180degrees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6ACBF40-1223-45BE-9328-C40E5BACA5FD}"/>
              </a:ext>
            </a:extLst>
          </p:cNvPr>
          <p:cNvSpPr txBox="1"/>
          <p:nvPr/>
        </p:nvSpPr>
        <p:spPr>
          <a:xfrm>
            <a:off x="4324350" y="4267200"/>
            <a:ext cx="6038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o find the other sets of </a:t>
            </a:r>
            <a:r>
              <a:rPr lang="en-US" dirty="0" err="1">
                <a:solidFill>
                  <a:srgbClr val="FF0000"/>
                </a:solidFill>
              </a:rPr>
              <a:t>answrs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addd</a:t>
            </a:r>
            <a:r>
              <a:rPr lang="en-US" dirty="0">
                <a:solidFill>
                  <a:srgbClr val="FF0000"/>
                </a:solidFill>
              </a:rPr>
              <a:t> the period: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68FA1CA-F374-400F-82F5-B7E3905CF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1290"/>
              </p:ext>
            </p:extLst>
          </p:nvPr>
        </p:nvGraphicFramePr>
        <p:xfrm>
          <a:off x="4608513" y="4845050"/>
          <a:ext cx="2095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5" imgW="888840" imgH="177480" progId="Equation.DSMT4">
                  <p:embed/>
                </p:oleObj>
              </mc:Choice>
              <mc:Fallback>
                <p:oleObj name="Equation" r:id="rId25" imgW="8888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68FA1CA-F374-400F-82F5-B7E3905CF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08513" y="4845050"/>
                        <a:ext cx="20955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40A6495-2024-4F3F-B2E6-6CC2C0371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04642"/>
              </p:ext>
            </p:extLst>
          </p:nvPr>
        </p:nvGraphicFramePr>
        <p:xfrm>
          <a:off x="4646613" y="5360988"/>
          <a:ext cx="1317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7" imgW="558720" imgH="177480" progId="Equation.DSMT4">
                  <p:embed/>
                </p:oleObj>
              </mc:Choice>
              <mc:Fallback>
                <p:oleObj name="Equation" r:id="rId27" imgW="558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40A6495-2024-4F3F-B2E6-6CC2C0371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46613" y="5360988"/>
                        <a:ext cx="13176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D01B4AB-79CF-4FCC-8A6F-576C36872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28070"/>
              </p:ext>
            </p:extLst>
          </p:nvPr>
        </p:nvGraphicFramePr>
        <p:xfrm>
          <a:off x="7185025" y="4806950"/>
          <a:ext cx="21256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9" imgW="901440" imgH="177480" progId="Equation.DSMT4">
                  <p:embed/>
                </p:oleObj>
              </mc:Choice>
              <mc:Fallback>
                <p:oleObj name="Equation" r:id="rId29" imgW="9014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D01B4AB-79CF-4FCC-8A6F-576C36872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85025" y="4806950"/>
                        <a:ext cx="212566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70DB7E-2E5F-42C2-AD57-ECC782658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1606"/>
              </p:ext>
            </p:extLst>
          </p:nvPr>
        </p:nvGraphicFramePr>
        <p:xfrm>
          <a:off x="7223125" y="5322888"/>
          <a:ext cx="1346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1" imgW="571320" imgH="177480" progId="Equation.DSMT4">
                  <p:embed/>
                </p:oleObj>
              </mc:Choice>
              <mc:Fallback>
                <p:oleObj name="Equation" r:id="rId31" imgW="5713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970DB7E-2E5F-42C2-AD57-ECC782658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23125" y="5322888"/>
                        <a:ext cx="13462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99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90ECB5E-5C2A-4AC8-8C77-0F06D4634F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818" y="1014370"/>
            <a:ext cx="2429214" cy="6001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2A6A60-1C1C-4C03-887E-48AD7CBF3337}"/>
              </a:ext>
            </a:extLst>
          </p:cNvPr>
          <p:cNvSpPr txBox="1"/>
          <p:nvPr/>
        </p:nvSpPr>
        <p:spPr>
          <a:xfrm>
            <a:off x="3971925" y="1247775"/>
            <a:ext cx="6038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re are 3 options for cos2x, pick the one that creates a quadratic equation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E12F78-4AD3-40C9-B4AB-50B8BF95F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53304"/>
              </p:ext>
            </p:extLst>
          </p:nvPr>
        </p:nvGraphicFramePr>
        <p:xfrm>
          <a:off x="5103813" y="2008188"/>
          <a:ext cx="33829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E12F78-4AD3-40C9-B4AB-50B8BF95F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3813" y="2008188"/>
                        <a:ext cx="33829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0FE455-6211-41FA-AE69-C4A7BF41F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3164"/>
              </p:ext>
            </p:extLst>
          </p:nvPr>
        </p:nvGraphicFramePr>
        <p:xfrm>
          <a:off x="5219700" y="2608263"/>
          <a:ext cx="2903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00FE455-6211-41FA-AE69-C4A7BF41F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9700" y="2608263"/>
                        <a:ext cx="29035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48ABCF-63EF-41B8-A6CE-70B8E536B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4780"/>
              </p:ext>
            </p:extLst>
          </p:nvPr>
        </p:nvGraphicFramePr>
        <p:xfrm>
          <a:off x="5222875" y="3217863"/>
          <a:ext cx="2843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206360" imgH="203040" progId="Equation.DSMT4">
                  <p:embed/>
                </p:oleObj>
              </mc:Choice>
              <mc:Fallback>
                <p:oleObj name="Equation" r:id="rId9" imgW="12063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848ABCF-63EF-41B8-A6CE-70B8E536B0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2875" y="3217863"/>
                        <a:ext cx="284321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16F7C9-9268-456F-B977-060A4AC51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42626"/>
              </p:ext>
            </p:extLst>
          </p:nvPr>
        </p:nvGraphicFramePr>
        <p:xfrm>
          <a:off x="482600" y="1857375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1104840" imgH="177480" progId="Equation.DSMT4">
                  <p:embed/>
                </p:oleObj>
              </mc:Choice>
              <mc:Fallback>
                <p:oleObj name="Equation" r:id="rId11" imgW="11048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16F7C9-9268-456F-B977-060A4AC51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600" y="1857375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96ADA7-DB5F-49DA-BB97-A91999137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48399"/>
              </p:ext>
            </p:extLst>
          </p:nvPr>
        </p:nvGraphicFramePr>
        <p:xfrm>
          <a:off x="0" y="2605088"/>
          <a:ext cx="3052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1295280" imgH="177480" progId="Equation.DSMT4">
                  <p:embed/>
                </p:oleObj>
              </mc:Choice>
              <mc:Fallback>
                <p:oleObj name="Equation" r:id="rId13" imgW="1295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A96ADA7-DB5F-49DA-BB97-A91999137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2605088"/>
                        <a:ext cx="30527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2F38D0-2758-4E5A-A609-C3C86EEE5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85976"/>
              </p:ext>
            </p:extLst>
          </p:nvPr>
        </p:nvGraphicFramePr>
        <p:xfrm>
          <a:off x="0" y="3286126"/>
          <a:ext cx="3052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1295280" imgH="177480" progId="Equation.DSMT4">
                  <p:embed/>
                </p:oleObj>
              </mc:Choice>
              <mc:Fallback>
                <p:oleObj name="Equation" r:id="rId15" imgW="12952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E2F38D0-2758-4E5A-A609-C3C86EEE5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0" y="3286126"/>
                        <a:ext cx="30527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0A4CBED-91E4-4150-B258-2A7C758AC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6710"/>
              </p:ext>
            </p:extLst>
          </p:nvPr>
        </p:nvGraphicFramePr>
        <p:xfrm>
          <a:off x="895350" y="3898900"/>
          <a:ext cx="2214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939600" imgH="203040" progId="Equation.DSMT4">
                  <p:embed/>
                </p:oleObj>
              </mc:Choice>
              <mc:Fallback>
                <p:oleObj name="Equation" r:id="rId17" imgW="9396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0A4CBED-91E4-4150-B258-2A7C758AC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5350" y="3898900"/>
                        <a:ext cx="22145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9AAC2E-8815-4C1C-BA84-6052EB959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94991"/>
              </p:ext>
            </p:extLst>
          </p:nvPr>
        </p:nvGraphicFramePr>
        <p:xfrm>
          <a:off x="417513" y="4500563"/>
          <a:ext cx="27527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1168200" imgH="253800" progId="Equation.DSMT4">
                  <p:embed/>
                </p:oleObj>
              </mc:Choice>
              <mc:Fallback>
                <p:oleObj name="Equation" r:id="rId19" imgW="11682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9AAC2E-8815-4C1C-BA84-6052EB959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7513" y="4500563"/>
                        <a:ext cx="27527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6B502B0-00A9-4CD8-8853-22C02C20D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06162"/>
              </p:ext>
            </p:extLst>
          </p:nvPr>
        </p:nvGraphicFramePr>
        <p:xfrm>
          <a:off x="722313" y="5186363"/>
          <a:ext cx="20637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876240" imgH="393480" progId="Equation.DSMT4">
                  <p:embed/>
                </p:oleObj>
              </mc:Choice>
              <mc:Fallback>
                <p:oleObj name="Equation" r:id="rId21" imgW="8762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6B502B0-00A9-4CD8-8853-22C02C20D4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2313" y="5186363"/>
                        <a:ext cx="20637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7DC3F6A-0790-4F61-88D8-44C8FED7D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73922"/>
              </p:ext>
            </p:extLst>
          </p:nvPr>
        </p:nvGraphicFramePr>
        <p:xfrm>
          <a:off x="4413250" y="4081463"/>
          <a:ext cx="1674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3" imgW="711000" imgH="393480" progId="Equation.DSMT4">
                  <p:embed/>
                </p:oleObj>
              </mc:Choice>
              <mc:Fallback>
                <p:oleObj name="Equation" r:id="rId23" imgW="7110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DC3F6A-0790-4F61-88D8-44C8FED7DD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13250" y="4081463"/>
                        <a:ext cx="16748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071AEE1-21FD-45A1-80A8-E7C200FE7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16450"/>
              </p:ext>
            </p:extLst>
          </p:nvPr>
        </p:nvGraphicFramePr>
        <p:xfrm>
          <a:off x="4068763" y="5164138"/>
          <a:ext cx="21209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5" imgW="901440" imgH="203040" progId="Equation.DSMT4">
                  <p:embed/>
                </p:oleObj>
              </mc:Choice>
              <mc:Fallback>
                <p:oleObj name="Equation" r:id="rId25" imgW="9014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071AEE1-21FD-45A1-80A8-E7C200FE7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68763" y="5164138"/>
                        <a:ext cx="21209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B345155-EBEC-491E-8BE5-E81ECDDAB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21010"/>
              </p:ext>
            </p:extLst>
          </p:nvPr>
        </p:nvGraphicFramePr>
        <p:xfrm>
          <a:off x="7297738" y="4287838"/>
          <a:ext cx="13160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7" imgW="558720" imgH="177480" progId="Equation.DSMT4">
                  <p:embed/>
                </p:oleObj>
              </mc:Choice>
              <mc:Fallback>
                <p:oleObj name="Equation" r:id="rId27" imgW="558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B345155-EBEC-491E-8BE5-E81ECDDAB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97738" y="4287838"/>
                        <a:ext cx="131603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D9E2E11-7D79-49A7-9E18-72614CDA3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06143"/>
              </p:ext>
            </p:extLst>
          </p:nvPr>
        </p:nvGraphicFramePr>
        <p:xfrm>
          <a:off x="7083425" y="5135563"/>
          <a:ext cx="17922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9" imgW="761760" imgH="203040" progId="Equation.DSMT4">
                  <p:embed/>
                </p:oleObj>
              </mc:Choice>
              <mc:Fallback>
                <p:oleObj name="Equation" r:id="rId29" imgW="7617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D9E2E11-7D79-49A7-9E18-72614CDA3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83425" y="5135563"/>
                        <a:ext cx="1792288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96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8D4A078-3EE5-458F-853A-BD5189E9AB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607" y="1004845"/>
            <a:ext cx="2943636" cy="6001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936ECA-CCBD-47A4-B972-4BAC3A2C7906}"/>
              </a:ext>
            </a:extLst>
          </p:cNvPr>
          <p:cNvSpPr txBox="1"/>
          <p:nvPr/>
        </p:nvSpPr>
        <p:spPr>
          <a:xfrm>
            <a:off x="6057900" y="1228725"/>
            <a:ext cx="6038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 the sum and difference identities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D12F25-945D-4AD0-8B7C-C506D09D0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80982"/>
              </p:ext>
            </p:extLst>
          </p:nvPr>
        </p:nvGraphicFramePr>
        <p:xfrm>
          <a:off x="6170613" y="1709738"/>
          <a:ext cx="50593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145960" imgH="253800" progId="Equation.DSMT4">
                  <p:embed/>
                </p:oleObj>
              </mc:Choice>
              <mc:Fallback>
                <p:oleObj name="Equation" r:id="rId5" imgW="21459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9D12F25-945D-4AD0-8B7C-C506D09D0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0613" y="1709738"/>
                        <a:ext cx="505936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BC55ED-333E-454B-9A6D-09EADA5BC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2368"/>
              </p:ext>
            </p:extLst>
          </p:nvPr>
        </p:nvGraphicFramePr>
        <p:xfrm>
          <a:off x="6086475" y="2462213"/>
          <a:ext cx="5268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2234880" imgH="253800" progId="Equation.DSMT4">
                  <p:embed/>
                </p:oleObj>
              </mc:Choice>
              <mc:Fallback>
                <p:oleObj name="Equation" r:id="rId7" imgW="22348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BBC55ED-333E-454B-9A6D-09EADA5BC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6475" y="2462213"/>
                        <a:ext cx="526891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573ACC-A0AF-4A41-8AA1-124B62DBF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70911"/>
              </p:ext>
            </p:extLst>
          </p:nvPr>
        </p:nvGraphicFramePr>
        <p:xfrm>
          <a:off x="6110288" y="3052763"/>
          <a:ext cx="4879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2070000" imgH="253800" progId="Equation.DSMT4">
                  <p:embed/>
                </p:oleObj>
              </mc:Choice>
              <mc:Fallback>
                <p:oleObj name="Equation" r:id="rId9" imgW="20700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573ACC-A0AF-4A41-8AA1-124B62DBF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0288" y="3052763"/>
                        <a:ext cx="4879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4F65688-B972-45DF-A5DE-F48F69637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33342"/>
              </p:ext>
            </p:extLst>
          </p:nvPr>
        </p:nvGraphicFramePr>
        <p:xfrm>
          <a:off x="6162676" y="3690938"/>
          <a:ext cx="2952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1269720" imgH="253800" progId="Equation.DSMT4">
                  <p:embed/>
                </p:oleObj>
              </mc:Choice>
              <mc:Fallback>
                <p:oleObj name="Equation" r:id="rId11" imgW="12697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4F65688-B972-45DF-A5DE-F48F69637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2676" y="3690938"/>
                        <a:ext cx="29527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D234A9A-A6CF-48DA-8CC2-E9352C42D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27348"/>
              </p:ext>
            </p:extLst>
          </p:nvPr>
        </p:nvGraphicFramePr>
        <p:xfrm>
          <a:off x="331787" y="1814513"/>
          <a:ext cx="33353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1434960" imgH="253800" progId="Equation.DSMT4">
                  <p:embed/>
                </p:oleObj>
              </mc:Choice>
              <mc:Fallback>
                <p:oleObj name="Equation" r:id="rId13" imgW="14349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D234A9A-A6CF-48DA-8CC2-E9352C42D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787" y="1814513"/>
                        <a:ext cx="33353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8B6000-254E-49B6-8EB6-4E6CC9FC0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598551"/>
              </p:ext>
            </p:extLst>
          </p:nvPr>
        </p:nvGraphicFramePr>
        <p:xfrm>
          <a:off x="846138" y="2509838"/>
          <a:ext cx="2773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1193760" imgH="203040" progId="Equation.DSMT4">
                  <p:embed/>
                </p:oleObj>
              </mc:Choice>
              <mc:Fallback>
                <p:oleObj name="Equation" r:id="rId15" imgW="11937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18B6000-254E-49B6-8EB6-4E6CC9FC0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6138" y="2509838"/>
                        <a:ext cx="27733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D3B669E-41B4-404C-BD75-94A6E9EE6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84827"/>
              </p:ext>
            </p:extLst>
          </p:nvPr>
        </p:nvGraphicFramePr>
        <p:xfrm>
          <a:off x="1068388" y="3205163"/>
          <a:ext cx="2538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1091880" imgH="203040" progId="Equation.DSMT4">
                  <p:embed/>
                </p:oleObj>
              </mc:Choice>
              <mc:Fallback>
                <p:oleObj name="Equation" r:id="rId17" imgW="10918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D3B669E-41B4-404C-BD75-94A6E9EE6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8388" y="3205163"/>
                        <a:ext cx="25384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5242F82-75C5-4D37-AE96-348534AAB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31711"/>
              </p:ext>
            </p:extLst>
          </p:nvPr>
        </p:nvGraphicFramePr>
        <p:xfrm>
          <a:off x="795338" y="3821113"/>
          <a:ext cx="28051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1206360" imgH="253800" progId="Equation.DSMT4">
                  <p:embed/>
                </p:oleObj>
              </mc:Choice>
              <mc:Fallback>
                <p:oleObj name="Equation" r:id="rId19" imgW="12063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5242F82-75C5-4D37-AE96-348534AABE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5338" y="3821113"/>
                        <a:ext cx="280511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6E1209-0657-4E4C-9B7D-1623C30D1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06809"/>
              </p:ext>
            </p:extLst>
          </p:nvPr>
        </p:nvGraphicFramePr>
        <p:xfrm>
          <a:off x="368300" y="4670425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1" imgW="583920" imgH="177480" progId="Equation.DSMT4">
                  <p:embed/>
                </p:oleObj>
              </mc:Choice>
              <mc:Fallback>
                <p:oleObj name="Equation" r:id="rId21" imgW="5839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06E1209-0657-4E4C-9B7D-1623C30D1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300" y="4670425"/>
                        <a:ext cx="1358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038998-FCBE-4DCE-896D-0D0CA034A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21893"/>
              </p:ext>
            </p:extLst>
          </p:nvPr>
        </p:nvGraphicFramePr>
        <p:xfrm>
          <a:off x="2668587" y="4672013"/>
          <a:ext cx="177165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3" imgW="761760" imgH="177480" progId="Equation.DSMT4">
                  <p:embed/>
                </p:oleObj>
              </mc:Choice>
              <mc:Fallback>
                <p:oleObj name="Equation" r:id="rId23" imgW="7617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2038998-FCBE-4DCE-896D-0D0CA034A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68587" y="4672013"/>
                        <a:ext cx="1771651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5289B35-F870-4758-AA29-7194AA621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78451"/>
              </p:ext>
            </p:extLst>
          </p:nvPr>
        </p:nvGraphicFramePr>
        <p:xfrm>
          <a:off x="101600" y="5487988"/>
          <a:ext cx="1949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5" imgW="838080" imgH="203040" progId="Equation.DSMT4">
                  <p:embed/>
                </p:oleObj>
              </mc:Choice>
              <mc:Fallback>
                <p:oleObj name="Equation" r:id="rId25" imgW="8380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5289B35-F870-4758-AA29-7194AA621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1600" y="5487988"/>
                        <a:ext cx="19494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652A298-DC30-42F0-9062-C304184E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39344"/>
              </p:ext>
            </p:extLst>
          </p:nvPr>
        </p:nvGraphicFramePr>
        <p:xfrm>
          <a:off x="3043238" y="5205413"/>
          <a:ext cx="1535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7" imgW="660240" imgH="177480" progId="Equation.DSMT4">
                  <p:embed/>
                </p:oleObj>
              </mc:Choice>
              <mc:Fallback>
                <p:oleObj name="Equation" r:id="rId27" imgW="6602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652A298-DC30-42F0-9062-C304184EB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43238" y="5205413"/>
                        <a:ext cx="15351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948B81B-C136-42FF-BC60-1DF38197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594958"/>
              </p:ext>
            </p:extLst>
          </p:nvPr>
        </p:nvGraphicFramePr>
        <p:xfrm>
          <a:off x="3536950" y="5691188"/>
          <a:ext cx="1298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9" imgW="558720" imgH="177480" progId="Equation.DSMT4">
                  <p:embed/>
                </p:oleObj>
              </mc:Choice>
              <mc:Fallback>
                <p:oleObj name="Equation" r:id="rId29" imgW="558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948B81B-C136-42FF-BC60-1DF38197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36950" y="5691188"/>
                        <a:ext cx="12985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509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2B3D63-7BF6-421A-9D52-A8C7FCDD72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798" y="876230"/>
            <a:ext cx="3243452" cy="11835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2EF244-BF8B-41F1-AB33-FFAE7E0D5ED0}"/>
              </a:ext>
            </a:extLst>
          </p:cNvPr>
          <p:cNvSpPr txBox="1"/>
          <p:nvPr/>
        </p:nvSpPr>
        <p:spPr>
          <a:xfrm>
            <a:off x="6057900" y="1228725"/>
            <a:ext cx="6038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rom the Pythagorean identity we have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7968F0-7F2E-486E-A6E3-4792EFF8F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61524"/>
              </p:ext>
            </p:extLst>
          </p:nvPr>
        </p:nvGraphicFramePr>
        <p:xfrm>
          <a:off x="6134100" y="1722438"/>
          <a:ext cx="2570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B7968F0-7F2E-486E-A6E3-4792EFF8F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4100" y="1722438"/>
                        <a:ext cx="25701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60091C-A472-4DD5-A24E-40DC26609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44677"/>
              </p:ext>
            </p:extLst>
          </p:nvPr>
        </p:nvGraphicFramePr>
        <p:xfrm>
          <a:off x="122237" y="2136775"/>
          <a:ext cx="38687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60091C-A472-4DD5-A24E-40DC26609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237" y="2136775"/>
                        <a:ext cx="3868738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A02F9A-94F9-447B-AE2B-D916FF8ED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89036"/>
              </p:ext>
            </p:extLst>
          </p:nvPr>
        </p:nvGraphicFramePr>
        <p:xfrm>
          <a:off x="1958771" y="3278700"/>
          <a:ext cx="19780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CA02F9A-94F9-447B-AE2B-D916FF8EDB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8771" y="3278700"/>
                        <a:ext cx="197802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BB74DAA-14F1-4493-9169-8E9C1670B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42158"/>
              </p:ext>
            </p:extLst>
          </p:nvPr>
        </p:nvGraphicFramePr>
        <p:xfrm>
          <a:off x="2411413" y="4411663"/>
          <a:ext cx="15652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BB74DAA-14F1-4493-9169-8E9C1670B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413" y="4411663"/>
                        <a:ext cx="156527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BBF3EF5-453A-45F5-9799-B4F2E2EEC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18917"/>
              </p:ext>
            </p:extLst>
          </p:nvPr>
        </p:nvGraphicFramePr>
        <p:xfrm>
          <a:off x="2454275" y="5534025"/>
          <a:ext cx="18907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812520" imgH="444240" progId="Equation.DSMT4">
                  <p:embed/>
                </p:oleObj>
              </mc:Choice>
              <mc:Fallback>
                <p:oleObj name="Equation" r:id="rId13" imgW="81252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BBF3EF5-453A-45F5-9799-B4F2E2EEC2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4275" y="5534025"/>
                        <a:ext cx="18907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7441C9E-6F51-4613-B92D-9F649BE5C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5292"/>
              </p:ext>
            </p:extLst>
          </p:nvPr>
        </p:nvGraphicFramePr>
        <p:xfrm>
          <a:off x="5140325" y="2776538"/>
          <a:ext cx="16541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711000" imgH="431640" progId="Equation.DSMT4">
                  <p:embed/>
                </p:oleObj>
              </mc:Choice>
              <mc:Fallback>
                <p:oleObj name="Equation" r:id="rId15" imgW="7110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7441C9E-6F51-4613-B92D-9F649BE5C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40325" y="2776538"/>
                        <a:ext cx="1654175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3E9E16-6213-4AD2-83E5-547E4F23C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14693"/>
              </p:ext>
            </p:extLst>
          </p:nvPr>
        </p:nvGraphicFramePr>
        <p:xfrm>
          <a:off x="8032750" y="2771775"/>
          <a:ext cx="1890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812520" imgH="431640" progId="Equation.DSMT4">
                  <p:embed/>
                </p:oleObj>
              </mc:Choice>
              <mc:Fallback>
                <p:oleObj name="Equation" r:id="rId17" imgW="81252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C3E9E16-6213-4AD2-83E5-547E4F23C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32750" y="2771775"/>
                        <a:ext cx="18907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A8C291-6FE4-4C97-95AF-44CB1A190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94212"/>
              </p:ext>
            </p:extLst>
          </p:nvPr>
        </p:nvGraphicFramePr>
        <p:xfrm>
          <a:off x="5502275" y="4130675"/>
          <a:ext cx="1920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825480" imgH="203040" progId="Equation.DSMT4">
                  <p:embed/>
                </p:oleObj>
              </mc:Choice>
              <mc:Fallback>
                <p:oleObj name="Equation" r:id="rId19" imgW="8254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4A8C291-6FE4-4C97-95AF-44CB1A190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02275" y="4130675"/>
                        <a:ext cx="1920875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D80D99-E230-4459-BE5C-492844542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55314"/>
              </p:ext>
            </p:extLst>
          </p:nvPr>
        </p:nvGraphicFramePr>
        <p:xfrm>
          <a:off x="8318500" y="4113213"/>
          <a:ext cx="20986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901440" imgH="203040" progId="Equation.DSMT4">
                  <p:embed/>
                </p:oleObj>
              </mc:Choice>
              <mc:Fallback>
                <p:oleObj name="Equation" r:id="rId21" imgW="9014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2D80D99-E230-4459-BE5C-492844542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18500" y="4113213"/>
                        <a:ext cx="209867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36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07F5711-54E4-4428-8F45-4522803083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487" y="942914"/>
            <a:ext cx="3252988" cy="97265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C5551C-78A3-4AD9-BB5D-084A5F602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59127"/>
              </p:ext>
            </p:extLst>
          </p:nvPr>
        </p:nvGraphicFramePr>
        <p:xfrm>
          <a:off x="7972425" y="750888"/>
          <a:ext cx="2570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C5551C-78A3-4AD9-BB5D-084A5F602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2425" y="750888"/>
                        <a:ext cx="25701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94F1C3-C0A5-4123-98CB-84C00CCBD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28244"/>
              </p:ext>
            </p:extLst>
          </p:nvPr>
        </p:nvGraphicFramePr>
        <p:xfrm>
          <a:off x="7910513" y="1468438"/>
          <a:ext cx="34559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94F1C3-C0A5-4123-98CB-84C00CCBD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0513" y="1468438"/>
                        <a:ext cx="3455987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B3F9EF-94A7-4B80-B3B5-D358264BA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40809"/>
              </p:ext>
            </p:extLst>
          </p:nvPr>
        </p:nvGraphicFramePr>
        <p:xfrm>
          <a:off x="8615363" y="2820988"/>
          <a:ext cx="2570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B3F9EF-94A7-4B80-B3B5-D358264BA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5363" y="2820988"/>
                        <a:ext cx="25701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B7B1E7-74B9-4F89-9387-6AB79EC1E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32816"/>
              </p:ext>
            </p:extLst>
          </p:nvPr>
        </p:nvGraphicFramePr>
        <p:xfrm>
          <a:off x="9034463" y="3582988"/>
          <a:ext cx="2570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B7B1E7-74B9-4F89-9387-6AB79EC1E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34463" y="3582988"/>
                        <a:ext cx="25701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BAFBE8-D103-4D1F-AD16-5B765309D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58075"/>
              </p:ext>
            </p:extLst>
          </p:nvPr>
        </p:nvGraphicFramePr>
        <p:xfrm>
          <a:off x="557213" y="1839913"/>
          <a:ext cx="3160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DBAFBE8-D103-4D1F-AD16-5B765309D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213" y="1839913"/>
                        <a:ext cx="31607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ED3D45-0F87-4F2E-BA9A-87DDB49B6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56287"/>
              </p:ext>
            </p:extLst>
          </p:nvPr>
        </p:nvGraphicFramePr>
        <p:xfrm>
          <a:off x="116041" y="2660445"/>
          <a:ext cx="389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1676160" imgH="279360" progId="Equation.DSMT4">
                  <p:embed/>
                </p:oleObj>
              </mc:Choice>
              <mc:Fallback>
                <p:oleObj name="Equation" r:id="rId15" imgW="16761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BED3D45-0F87-4F2E-BA9A-87DDB49B6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041" y="2660445"/>
                        <a:ext cx="3898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B9506AA-9A03-4027-B0F9-847766965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5205"/>
              </p:ext>
            </p:extLst>
          </p:nvPr>
        </p:nvGraphicFramePr>
        <p:xfrm>
          <a:off x="995363" y="3429000"/>
          <a:ext cx="3160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358640" imgH="203040" progId="Equation.DSMT4">
                  <p:embed/>
                </p:oleObj>
              </mc:Choice>
              <mc:Fallback>
                <p:oleObj name="Equation" r:id="rId17" imgW="13586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B9506AA-9A03-4027-B0F9-847766965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5363" y="3429000"/>
                        <a:ext cx="31607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8A98D6-D9D6-431A-A836-7AD717F29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91930"/>
              </p:ext>
            </p:extLst>
          </p:nvPr>
        </p:nvGraphicFramePr>
        <p:xfrm>
          <a:off x="1976438" y="4102100"/>
          <a:ext cx="2214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952200" imgH="203040" progId="Equation.DSMT4">
                  <p:embed/>
                </p:oleObj>
              </mc:Choice>
              <mc:Fallback>
                <p:oleObj name="Equation" r:id="rId19" imgW="9522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8A98D6-D9D6-431A-A836-7AD717F29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6438" y="4102100"/>
                        <a:ext cx="22145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05F3CE2-7C76-477F-A89B-AFFEBAC73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63747"/>
              </p:ext>
            </p:extLst>
          </p:nvPr>
        </p:nvGraphicFramePr>
        <p:xfrm>
          <a:off x="1641475" y="4743450"/>
          <a:ext cx="2598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1" imgW="1117440" imgH="253800" progId="Equation.DSMT4">
                  <p:embed/>
                </p:oleObj>
              </mc:Choice>
              <mc:Fallback>
                <p:oleObj name="Equation" r:id="rId21" imgW="11174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05F3CE2-7C76-477F-A89B-AFFEBAC73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1475" y="4743450"/>
                        <a:ext cx="25987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1E789D5-D2A4-49FB-B78A-8E2488F19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47322"/>
              </p:ext>
            </p:extLst>
          </p:nvPr>
        </p:nvGraphicFramePr>
        <p:xfrm>
          <a:off x="2249488" y="5407025"/>
          <a:ext cx="1949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3" imgW="838080" imgH="203040" progId="Equation.DSMT4">
                  <p:embed/>
                </p:oleObj>
              </mc:Choice>
              <mc:Fallback>
                <p:oleObj name="Equation" r:id="rId23" imgW="8380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1E789D5-D2A4-49FB-B78A-8E2488F19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49488" y="5407025"/>
                        <a:ext cx="19494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4A72610-AAB2-4F0E-99E9-9671416C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54202"/>
              </p:ext>
            </p:extLst>
          </p:nvPr>
        </p:nvGraphicFramePr>
        <p:xfrm>
          <a:off x="4910138" y="4129088"/>
          <a:ext cx="1330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4A72610-AAB2-4F0E-99E9-9671416CE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10138" y="4129088"/>
                        <a:ext cx="13303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0E41A5-AC70-4E13-812E-D17BF4E86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005691"/>
              </p:ext>
            </p:extLst>
          </p:nvPr>
        </p:nvGraphicFramePr>
        <p:xfrm>
          <a:off x="7072313" y="4110038"/>
          <a:ext cx="1271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7" imgW="545760" imgH="177480" progId="Equation.DSMT4">
                  <p:embed/>
                </p:oleObj>
              </mc:Choice>
              <mc:Fallback>
                <p:oleObj name="Equation" r:id="rId27" imgW="5457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20E41A5-AC70-4E13-812E-D17BF4E86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72313" y="4110038"/>
                        <a:ext cx="12715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38CE85-1A33-4C20-A4D6-65D6D7EE2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72110"/>
              </p:ext>
            </p:extLst>
          </p:nvPr>
        </p:nvGraphicFramePr>
        <p:xfrm>
          <a:off x="4954588" y="4691063"/>
          <a:ext cx="1565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9" imgW="672840" imgH="177480" progId="Equation.DSMT4">
                  <p:embed/>
                </p:oleObj>
              </mc:Choice>
              <mc:Fallback>
                <p:oleObj name="Equation" r:id="rId29" imgW="6728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38CE85-1A33-4C20-A4D6-65D6D7EE2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54588" y="4691063"/>
                        <a:ext cx="15652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5C0AACE-16B7-4EFC-B014-2B48B7A0D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57628"/>
              </p:ext>
            </p:extLst>
          </p:nvPr>
        </p:nvGraphicFramePr>
        <p:xfrm>
          <a:off x="7151688" y="4672013"/>
          <a:ext cx="1241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1" imgW="533160" imgH="177480" progId="Equation.DSMT4">
                  <p:embed/>
                </p:oleObj>
              </mc:Choice>
              <mc:Fallback>
                <p:oleObj name="Equation" r:id="rId31" imgW="5331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5C0AACE-16B7-4EFC-B014-2B48B7A0D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151688" y="4672013"/>
                        <a:ext cx="12414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E20950-A527-4BF4-AD3D-5F2085B1D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82899"/>
              </p:ext>
            </p:extLst>
          </p:nvPr>
        </p:nvGraphicFramePr>
        <p:xfrm>
          <a:off x="4802188" y="5299075"/>
          <a:ext cx="1889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3" imgW="812520" imgH="203040" progId="Equation.DSMT4">
                  <p:embed/>
                </p:oleObj>
              </mc:Choice>
              <mc:Fallback>
                <p:oleObj name="Equation" r:id="rId33" imgW="8125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1E20950-A527-4BF4-AD3D-5F2085B1D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02188" y="5299075"/>
                        <a:ext cx="18891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4A70924-805E-4376-A032-2EB89268D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09636"/>
              </p:ext>
            </p:extLst>
          </p:nvPr>
        </p:nvGraphicFramePr>
        <p:xfrm>
          <a:off x="7608888" y="5299075"/>
          <a:ext cx="11509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5" imgW="495000" imgH="177480" progId="Equation.DSMT4">
                  <p:embed/>
                </p:oleObj>
              </mc:Choice>
              <mc:Fallback>
                <p:oleObj name="Equation" r:id="rId35" imgW="4950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4A70924-805E-4376-A032-2EB89268D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08888" y="5299075"/>
                        <a:ext cx="115093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66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968F657-2079-43A4-AB76-72B9DCCAFF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848" y="914345"/>
            <a:ext cx="3367302" cy="85485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0F1848-6600-401D-8EAF-D35D24C52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0302"/>
              </p:ext>
            </p:extLst>
          </p:nvPr>
        </p:nvGraphicFramePr>
        <p:xfrm>
          <a:off x="7972425" y="750888"/>
          <a:ext cx="2570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0F1848-6600-401D-8EAF-D35D24C52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2425" y="750888"/>
                        <a:ext cx="25701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38C859-18A3-4D46-BEEC-9A2B352AC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56264"/>
              </p:ext>
            </p:extLst>
          </p:nvPr>
        </p:nvGraphicFramePr>
        <p:xfrm>
          <a:off x="9172575" y="1408113"/>
          <a:ext cx="2570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B38C859-18A3-4D46-BEEC-9A2B352AC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72575" y="1408113"/>
                        <a:ext cx="25701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3C3EB6-2053-49F3-A144-A6B672313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44046"/>
              </p:ext>
            </p:extLst>
          </p:nvPr>
        </p:nvGraphicFramePr>
        <p:xfrm>
          <a:off x="306388" y="1870075"/>
          <a:ext cx="389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676160" imgH="279360" progId="Equation.DSMT4">
                  <p:embed/>
                </p:oleObj>
              </mc:Choice>
              <mc:Fallback>
                <p:oleObj name="Equation" r:id="rId9" imgW="16761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3C3EB6-2053-49F3-A144-A6B672313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388" y="1870075"/>
                        <a:ext cx="3898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FC4E72-604C-4D07-8097-3653AD83E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82565"/>
              </p:ext>
            </p:extLst>
          </p:nvPr>
        </p:nvGraphicFramePr>
        <p:xfrm>
          <a:off x="666750" y="2762250"/>
          <a:ext cx="3663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1574640" imgH="203040" progId="Equation.DSMT4">
                  <p:embed/>
                </p:oleObj>
              </mc:Choice>
              <mc:Fallback>
                <p:oleObj name="Equation" r:id="rId11" imgW="15746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FC4E72-604C-4D07-8097-3653AD83E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750" y="2762250"/>
                        <a:ext cx="36639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DD9C68-FC64-4B62-B6EC-5DB710C66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87260"/>
              </p:ext>
            </p:extLst>
          </p:nvPr>
        </p:nvGraphicFramePr>
        <p:xfrm>
          <a:off x="965200" y="3387725"/>
          <a:ext cx="3368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3" imgW="1447560" imgH="203040" progId="Equation.DSMT4">
                  <p:embed/>
                </p:oleObj>
              </mc:Choice>
              <mc:Fallback>
                <p:oleObj name="Equation" r:id="rId13" imgW="14475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3DD9C68-FC64-4B62-B6EC-5DB710C66F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5200" y="3387725"/>
                        <a:ext cx="33686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93CCD9-30FA-4712-A4B1-F7A336A18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63238"/>
              </p:ext>
            </p:extLst>
          </p:nvPr>
        </p:nvGraphicFramePr>
        <p:xfrm>
          <a:off x="1166813" y="3994150"/>
          <a:ext cx="3162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5" imgW="1358640" imgH="203040" progId="Equation.DSMT4">
                  <p:embed/>
                </p:oleObj>
              </mc:Choice>
              <mc:Fallback>
                <p:oleObj name="Equation" r:id="rId15" imgW="13586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B93CCD9-30FA-4712-A4B1-F7A336A188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6813" y="3994150"/>
                        <a:ext cx="31623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C0ABC01-B130-415E-BCE3-252301423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91337"/>
              </p:ext>
            </p:extLst>
          </p:nvPr>
        </p:nvGraphicFramePr>
        <p:xfrm>
          <a:off x="2255838" y="4581525"/>
          <a:ext cx="2187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7" imgW="939600" imgH="203040" progId="Equation.DSMT4">
                  <p:embed/>
                </p:oleObj>
              </mc:Choice>
              <mc:Fallback>
                <p:oleObj name="Equation" r:id="rId17" imgW="939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C0ABC01-B130-415E-BCE3-252301423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55838" y="4581525"/>
                        <a:ext cx="21875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3527A4-39AE-4C1A-9F20-0E6DC9552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470869"/>
              </p:ext>
            </p:extLst>
          </p:nvPr>
        </p:nvGraphicFramePr>
        <p:xfrm>
          <a:off x="1801813" y="5194300"/>
          <a:ext cx="272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9" imgW="1168200" imgH="253800" progId="Equation.DSMT4">
                  <p:embed/>
                </p:oleObj>
              </mc:Choice>
              <mc:Fallback>
                <p:oleObj name="Equation" r:id="rId19" imgW="11682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43527A4-39AE-4C1A-9F20-0E6DC9552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1813" y="5194300"/>
                        <a:ext cx="272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E68676-02EF-428B-9BC6-3EDF3F004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42313"/>
              </p:ext>
            </p:extLst>
          </p:nvPr>
        </p:nvGraphicFramePr>
        <p:xfrm>
          <a:off x="2536825" y="5661025"/>
          <a:ext cx="20399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1" imgW="876240" imgH="393480" progId="Equation.DSMT4">
                  <p:embed/>
                </p:oleObj>
              </mc:Choice>
              <mc:Fallback>
                <p:oleObj name="Equation" r:id="rId21" imgW="8762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E68676-02EF-428B-9BC6-3EDF3F004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36825" y="5661025"/>
                        <a:ext cx="203993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717CBD-7538-4447-AB4E-D6698E441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89360"/>
              </p:ext>
            </p:extLst>
          </p:nvPr>
        </p:nvGraphicFramePr>
        <p:xfrm>
          <a:off x="5726113" y="3538538"/>
          <a:ext cx="1624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3" imgW="698400" imgH="177480" progId="Equation.DSMT4">
                  <p:embed/>
                </p:oleObj>
              </mc:Choice>
              <mc:Fallback>
                <p:oleObj name="Equation" r:id="rId23" imgW="698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A717CBD-7538-4447-AB4E-D6698E441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26113" y="3538538"/>
                        <a:ext cx="16240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B33D2F-B0F0-4ACA-8A24-3B2BD188E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971936"/>
              </p:ext>
            </p:extLst>
          </p:nvPr>
        </p:nvGraphicFramePr>
        <p:xfrm>
          <a:off x="7804150" y="3519488"/>
          <a:ext cx="1538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BB33D2F-B0F0-4ACA-8A24-3B2BD188E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04150" y="3519488"/>
                        <a:ext cx="15382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7DD58A7-A92B-4AF0-85A0-299233FD5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27459"/>
              </p:ext>
            </p:extLst>
          </p:nvPr>
        </p:nvGraphicFramePr>
        <p:xfrm>
          <a:off x="5573713" y="4146550"/>
          <a:ext cx="19478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7" imgW="838080" imgH="203040" progId="Equation.DSMT4">
                  <p:embed/>
                </p:oleObj>
              </mc:Choice>
              <mc:Fallback>
                <p:oleObj name="Equation" r:id="rId27" imgW="8380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7DD58A7-A92B-4AF0-85A0-299233FD5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73713" y="4146550"/>
                        <a:ext cx="19478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98CE647-0C5D-4AAF-8504-E42008400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1276"/>
              </p:ext>
            </p:extLst>
          </p:nvPr>
        </p:nvGraphicFramePr>
        <p:xfrm>
          <a:off x="8335963" y="4146550"/>
          <a:ext cx="1296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9" imgW="558720" imgH="177480" progId="Equation.DSMT4">
                  <p:embed/>
                </p:oleObj>
              </mc:Choice>
              <mc:Fallback>
                <p:oleObj name="Equation" r:id="rId29" imgW="558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98CE647-0C5D-4AAF-8504-E42008400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35963" y="4146550"/>
                        <a:ext cx="12969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85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4C01291-518A-46A0-BA3D-D4D49991E8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466" y="961978"/>
            <a:ext cx="3172268" cy="66684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EDEB74-043A-48D4-A7D0-53EEF608D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129864"/>
              </p:ext>
            </p:extLst>
          </p:nvPr>
        </p:nvGraphicFramePr>
        <p:xfrm>
          <a:off x="1028700" y="1819275"/>
          <a:ext cx="2395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AEDEB74-043A-48D4-A7D0-53EEF608D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700" y="1819275"/>
                        <a:ext cx="23955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7670315-1F24-468F-B872-0B38D566D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80605"/>
              </p:ext>
            </p:extLst>
          </p:nvPr>
        </p:nvGraphicFramePr>
        <p:xfrm>
          <a:off x="750888" y="2493963"/>
          <a:ext cx="2778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193760" imgH="253800" progId="Equation.DSMT4">
                  <p:embed/>
                </p:oleObj>
              </mc:Choice>
              <mc:Fallback>
                <p:oleObj name="Equation" r:id="rId7" imgW="1193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7670315-1F24-468F-B872-0B38D566D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888" y="2493963"/>
                        <a:ext cx="27781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5F191C-93B2-4008-AAEE-7208694AB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32637"/>
              </p:ext>
            </p:extLst>
          </p:nvPr>
        </p:nvGraphicFramePr>
        <p:xfrm>
          <a:off x="839788" y="3367088"/>
          <a:ext cx="23320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15F191C-93B2-4008-AAEE-7208694AB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788" y="3367088"/>
                        <a:ext cx="2332037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3ACFBE-5F3E-44BB-961C-AAAAAFF55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52307"/>
              </p:ext>
            </p:extLst>
          </p:nvPr>
        </p:nvGraphicFramePr>
        <p:xfrm>
          <a:off x="322263" y="4373563"/>
          <a:ext cx="3452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1485720" imgH="393480" progId="Equation.DSMT4">
                  <p:embed/>
                </p:oleObj>
              </mc:Choice>
              <mc:Fallback>
                <p:oleObj name="Equation" r:id="rId11" imgW="14857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3ACFBE-5F3E-44BB-961C-AAAAAFF55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63" y="4373563"/>
                        <a:ext cx="345281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12B7CC-793D-4797-8432-C49881804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34492"/>
              </p:ext>
            </p:extLst>
          </p:nvPr>
        </p:nvGraphicFramePr>
        <p:xfrm>
          <a:off x="231775" y="5556250"/>
          <a:ext cx="2124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12B7CC-793D-4797-8432-C49881804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1775" y="5556250"/>
                        <a:ext cx="21240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EE3A66-9A28-4EEE-A593-83DAC63E5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06785"/>
              </p:ext>
            </p:extLst>
          </p:nvPr>
        </p:nvGraphicFramePr>
        <p:xfrm>
          <a:off x="2979738" y="5521325"/>
          <a:ext cx="1800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774360" imgH="177480" progId="Equation.DSMT4">
                  <p:embed/>
                </p:oleObj>
              </mc:Choice>
              <mc:Fallback>
                <p:oleObj name="Equation" r:id="rId15" imgW="7743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EE3A66-9A28-4EEE-A593-83DAC63E5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9738" y="5521325"/>
                        <a:ext cx="18002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47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BA66D273-B07F-4F1B-B21C-409614915AD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297D842-C433-4F76-9039-D9D042F66AC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908C908-02A7-488F-9CB2-0B480809934C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77</TotalTime>
  <Words>247</Words>
  <Application>Microsoft Office PowerPoint</Application>
  <PresentationFormat>Widescreen</PresentationFormat>
  <Paragraphs>2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Office Theme</vt:lpstr>
      <vt:lpstr>Equation</vt:lpstr>
      <vt:lpstr>MathType 7.0 Equation</vt:lpstr>
      <vt:lpstr>M12P  Ch6 Trigonometry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P  Ch6 Trigonometry Review</dc:title>
  <dc:creator>Danny Young</dc:creator>
  <cp:lastModifiedBy>Danny Young</cp:lastModifiedBy>
  <cp:revision>1</cp:revision>
  <dcterms:created xsi:type="dcterms:W3CDTF">2023-02-10T23:22:35Z</dcterms:created>
  <dcterms:modified xsi:type="dcterms:W3CDTF">2023-03-06T17:2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